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83CA8" w:rsidRPr="007C52CB" w:rsidRDefault="00383CA8" w:rsidP="00383CA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8"/>
          <w:szCs w:val="28"/>
        </w:rPr>
        <w:t>Name……………………………………………….</w:t>
      </w:r>
      <w:r w:rsidRPr="007C52CB">
        <w:rPr>
          <w:rFonts w:ascii="Times New Roman" w:eastAsia="Times New Roman" w:hAnsi="Times New Roman" w:cs="Times New Roman"/>
          <w:b/>
          <w:bCs/>
          <w:color w:val="000000"/>
          <w:sz w:val="28"/>
          <w:szCs w:val="28"/>
        </w:rPr>
        <w:t>Ad</w:t>
      </w:r>
      <w:r>
        <w:rPr>
          <w:rFonts w:ascii="Times New Roman" w:eastAsia="Times New Roman" w:hAnsi="Times New Roman" w:cs="Times New Roman"/>
          <w:b/>
          <w:bCs/>
          <w:color w:val="000000"/>
          <w:sz w:val="28"/>
          <w:szCs w:val="28"/>
        </w:rPr>
        <w:t>m No………..</w:t>
      </w:r>
      <w:r w:rsidRPr="007C52CB">
        <w:rPr>
          <w:rFonts w:ascii="Times New Roman" w:eastAsia="Times New Roman" w:hAnsi="Times New Roman" w:cs="Times New Roman"/>
          <w:b/>
          <w:bCs/>
          <w:color w:val="000000"/>
          <w:sz w:val="28"/>
          <w:szCs w:val="28"/>
        </w:rPr>
        <w:t>Class……</w:t>
      </w:r>
      <w:r w:rsidRPr="007C52CB">
        <w:rPr>
          <w:rFonts w:ascii="Times New Roman" w:eastAsia="Times New Roman" w:hAnsi="Times New Roman" w:cs="Times New Roman"/>
          <w:color w:val="000000"/>
          <w:sz w:val="28"/>
          <w:szCs w:val="28"/>
        </w:rPr>
        <w:t>     </w:t>
      </w:r>
      <w:r w:rsidRPr="007C52CB">
        <w:rPr>
          <w:rFonts w:ascii="Times New Roman" w:eastAsia="Times New Roman" w:hAnsi="Times New Roman" w:cs="Times New Roman"/>
          <w:color w:val="000000"/>
          <w:sz w:val="28"/>
        </w:rPr>
        <w:tab/>
      </w:r>
    </w:p>
    <w:p w:rsidR="00383CA8" w:rsidRDefault="00383CA8" w:rsidP="00383CA8">
      <w:p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b/>
          <w:bCs/>
          <w:color w:val="000000"/>
          <w:sz w:val="28"/>
          <w:szCs w:val="28"/>
        </w:rPr>
        <w:t>Index No………………………..</w:t>
      </w:r>
      <w:r>
        <w:rPr>
          <w:rFonts w:ascii="Times New Roman" w:eastAsia="Times New Roman" w:hAnsi="Times New Roman" w:cs="Times New Roman"/>
          <w:color w:val="000000"/>
          <w:sz w:val="28"/>
          <w:szCs w:val="28"/>
        </w:rPr>
        <w:t xml:space="preserve"> Signature…………………………</w:t>
      </w:r>
    </w:p>
    <w:p w:rsidR="00383CA8" w:rsidRDefault="00383CA8" w:rsidP="00383CA8">
      <w:pPr>
        <w:spacing w:after="0" w:line="240" w:lineRule="auto"/>
        <w:rPr>
          <w:rFonts w:ascii="Times New Roman" w:eastAsia="Times New Roman" w:hAnsi="Times New Roman" w:cs="Times New Roman"/>
          <w:color w:val="000000"/>
          <w:sz w:val="28"/>
          <w:szCs w:val="28"/>
        </w:rPr>
      </w:pPr>
    </w:p>
    <w:p w:rsidR="00383CA8" w:rsidRPr="00456C30" w:rsidRDefault="00383CA8" w:rsidP="00383CA8">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color w:val="000000"/>
          <w:sz w:val="28"/>
          <w:szCs w:val="28"/>
        </w:rPr>
        <w:t>121/</w:t>
      </w:r>
      <w:r w:rsidR="00D9180F">
        <w:rPr>
          <w:rFonts w:ascii="Times New Roman" w:eastAsia="Times New Roman" w:hAnsi="Times New Roman" w:cs="Times New Roman"/>
          <w:b/>
          <w:color w:val="000000"/>
          <w:sz w:val="28"/>
          <w:szCs w:val="28"/>
        </w:rPr>
        <w:t>2</w:t>
      </w:r>
      <w:r w:rsidRPr="00456C30">
        <w:rPr>
          <w:rFonts w:ascii="Times New Roman" w:eastAsia="Times New Roman" w:hAnsi="Times New Roman" w:cs="Times New Roman"/>
          <w:b/>
          <w:color w:val="000000"/>
          <w:sz w:val="28"/>
          <w:szCs w:val="28"/>
        </w:rPr>
        <w:t xml:space="preserve">             </w:t>
      </w:r>
      <w:r w:rsidRPr="00456C30">
        <w:rPr>
          <w:rFonts w:ascii="Times New Roman" w:eastAsia="Times New Roman" w:hAnsi="Times New Roman" w:cs="Times New Roman"/>
          <w:b/>
          <w:color w:val="000000"/>
          <w:sz w:val="28"/>
        </w:rPr>
        <w:tab/>
      </w:r>
    </w:p>
    <w:p w:rsidR="00383CA8" w:rsidRPr="00383CA8" w:rsidRDefault="00383CA8" w:rsidP="00383CA8">
      <w:pPr>
        <w:spacing w:after="0" w:line="240" w:lineRule="auto"/>
        <w:rPr>
          <w:rFonts w:ascii="Times New Roman" w:eastAsia="Times New Roman" w:hAnsi="Times New Roman" w:cs="Times New Roman"/>
          <w:b/>
          <w:sz w:val="24"/>
          <w:szCs w:val="24"/>
        </w:rPr>
      </w:pPr>
      <w:r w:rsidRPr="00456C30">
        <w:rPr>
          <w:rFonts w:ascii="Times New Roman" w:eastAsia="Times New Roman" w:hAnsi="Times New Roman" w:cs="Times New Roman"/>
          <w:b/>
          <w:bCs/>
          <w:color w:val="000000"/>
          <w:sz w:val="28"/>
          <w:szCs w:val="28"/>
        </w:rPr>
        <w:t>Mathematics</w:t>
      </w:r>
      <w:r w:rsidR="00D9180F">
        <w:rPr>
          <w:rFonts w:ascii="Times New Roman" w:eastAsia="Times New Roman" w:hAnsi="Times New Roman" w:cs="Times New Roman"/>
          <w:b/>
          <w:bCs/>
          <w:color w:val="000000"/>
          <w:sz w:val="28"/>
          <w:szCs w:val="28"/>
        </w:rPr>
        <w:t xml:space="preserve"> Paper 2</w:t>
      </w:r>
    </w:p>
    <w:p w:rsidR="00383CA8" w:rsidRPr="00456C30" w:rsidRDefault="00383CA8" w:rsidP="00383CA8">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bCs/>
          <w:color w:val="000000"/>
          <w:sz w:val="28"/>
          <w:szCs w:val="28"/>
        </w:rPr>
        <w:t xml:space="preserve">Form 4 </w:t>
      </w:r>
    </w:p>
    <w:p w:rsidR="00383CA8" w:rsidRPr="00456C30" w:rsidRDefault="00383CA8" w:rsidP="00383CA8">
      <w:pPr>
        <w:spacing w:after="0" w:line="240" w:lineRule="auto"/>
        <w:rPr>
          <w:rFonts w:ascii="Times New Roman" w:eastAsia="Times New Roman" w:hAnsi="Times New Roman" w:cs="Times New Roman"/>
          <w:b/>
          <w:sz w:val="24"/>
          <w:szCs w:val="24"/>
        </w:rPr>
      </w:pPr>
      <w:r w:rsidRPr="00456C30">
        <w:rPr>
          <w:rFonts w:ascii="Times New Roman" w:eastAsia="Times New Roman" w:hAnsi="Times New Roman" w:cs="Times New Roman"/>
          <w:b/>
          <w:color w:val="000000"/>
          <w:sz w:val="28"/>
          <w:szCs w:val="28"/>
        </w:rPr>
        <w:t>2 ½ Hours</w:t>
      </w:r>
    </w:p>
    <w:p w:rsidR="00383CA8" w:rsidRPr="00456C30" w:rsidRDefault="00383CA8" w:rsidP="00383CA8">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bCs/>
          <w:color w:val="000000"/>
          <w:sz w:val="28"/>
          <w:szCs w:val="28"/>
        </w:rPr>
        <w:t>Term 2, 2018</w:t>
      </w:r>
    </w:p>
    <w:p w:rsidR="00383CA8" w:rsidRPr="007C52CB" w:rsidRDefault="00383CA8" w:rsidP="00383CA8">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color w:val="000000"/>
          <w:sz w:val="52"/>
          <w:szCs w:val="52"/>
        </w:rPr>
        <w:t>KASSU JET EXAMINATIONS</w:t>
      </w:r>
    </w:p>
    <w:p w:rsidR="00383CA8" w:rsidRDefault="00383CA8" w:rsidP="00383CA8">
      <w:pPr>
        <w:spacing w:after="0" w:line="480" w:lineRule="auto"/>
        <w:jc w:val="center"/>
        <w:rPr>
          <w:rFonts w:ascii="Times New Roman" w:eastAsia="Times New Roman" w:hAnsi="Times New Roman" w:cs="Times New Roman"/>
          <w:sz w:val="24"/>
          <w:szCs w:val="24"/>
        </w:rPr>
      </w:pPr>
      <w:r w:rsidRPr="007C52CB">
        <w:rPr>
          <w:rFonts w:ascii="Times New Roman" w:eastAsia="Times New Roman" w:hAnsi="Times New Roman" w:cs="Times New Roman"/>
          <w:b/>
          <w:bCs/>
          <w:i/>
          <w:iCs/>
          <w:color w:val="000000"/>
          <w:sz w:val="40"/>
          <w:szCs w:val="40"/>
        </w:rPr>
        <w:t>Kenya Certificate of Secondary Education (K.C.S.E)</w:t>
      </w:r>
    </w:p>
    <w:p w:rsidR="00383CA8" w:rsidRPr="00792539" w:rsidRDefault="00383CA8" w:rsidP="00383CA8">
      <w:pPr>
        <w:spacing w:after="0" w:line="480" w:lineRule="auto"/>
        <w:rPr>
          <w:rFonts w:ascii="Times New Roman" w:eastAsia="Times New Roman" w:hAnsi="Times New Roman" w:cs="Times New Roman"/>
          <w:sz w:val="24"/>
          <w:szCs w:val="24"/>
        </w:rPr>
      </w:pPr>
      <w:r w:rsidRPr="00C05E07">
        <w:rPr>
          <w:rFonts w:ascii="Times New Roman" w:eastAsia="Times New Roman" w:hAnsi="Times New Roman" w:cs="Times New Roman"/>
          <w:b/>
          <w:color w:val="000000"/>
          <w:sz w:val="24"/>
          <w:szCs w:val="24"/>
          <w:u w:val="single"/>
        </w:rPr>
        <w:t>INSTRUCTIONS TO CANDIDATES</w:t>
      </w:r>
    </w:p>
    <w:p w:rsidR="00383CA8" w:rsidRPr="007C7815" w:rsidRDefault="00383CA8" w:rsidP="00383CA8">
      <w:pPr>
        <w:pStyle w:val="ListParagraph"/>
        <w:numPr>
          <w:ilvl w:val="0"/>
          <w:numId w:val="1"/>
        </w:numPr>
        <w:spacing w:after="0" w:line="240" w:lineRule="auto"/>
        <w:ind w:left="0" w:firstLine="0"/>
        <w:rPr>
          <w:rFonts w:ascii="Times New Roman" w:eastAsia="Times New Roman" w:hAnsi="Times New Roman" w:cs="Times New Roman"/>
          <w:sz w:val="24"/>
          <w:szCs w:val="24"/>
        </w:rPr>
      </w:pPr>
      <w:r w:rsidRPr="007C7815">
        <w:rPr>
          <w:rFonts w:ascii="Times New Roman" w:eastAsia="Times New Roman" w:hAnsi="Times New Roman" w:cs="Times New Roman"/>
          <w:color w:val="000000"/>
          <w:sz w:val="24"/>
          <w:szCs w:val="24"/>
        </w:rPr>
        <w:t>Write your name and Admission number in the spaces provided at the top of this page.</w:t>
      </w:r>
    </w:p>
    <w:p w:rsidR="00383CA8" w:rsidRPr="007C7815" w:rsidRDefault="00383CA8" w:rsidP="00383CA8">
      <w:pPr>
        <w:pStyle w:val="ListParagraph"/>
        <w:numPr>
          <w:ilvl w:val="1"/>
          <w:numId w:val="1"/>
        </w:numPr>
        <w:spacing w:after="0" w:line="240" w:lineRule="auto"/>
        <w:ind w:left="0" w:firstLine="0"/>
        <w:rPr>
          <w:rFonts w:ascii="Times New Roman" w:eastAsia="Times New Roman" w:hAnsi="Times New Roman" w:cs="Times New Roman"/>
          <w:sz w:val="24"/>
          <w:szCs w:val="24"/>
        </w:rPr>
      </w:pPr>
      <w:r w:rsidRPr="007C7815">
        <w:rPr>
          <w:rFonts w:ascii="Times New Roman" w:eastAsia="Times New Roman" w:hAnsi="Times New Roman" w:cs="Times New Roman"/>
          <w:color w:val="000000"/>
          <w:sz w:val="24"/>
          <w:szCs w:val="24"/>
        </w:rPr>
        <w:t>This paper consists of two sections: Section I and Section II.</w:t>
      </w:r>
    </w:p>
    <w:p w:rsidR="00383CA8" w:rsidRPr="007C7815" w:rsidRDefault="00383CA8" w:rsidP="00383CA8">
      <w:pPr>
        <w:pStyle w:val="ListParagraph"/>
        <w:numPr>
          <w:ilvl w:val="1"/>
          <w:numId w:val="1"/>
        </w:numPr>
        <w:spacing w:after="0" w:line="240" w:lineRule="auto"/>
        <w:ind w:left="0" w:firstLine="0"/>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xml:space="preserve">Answer </w:t>
      </w:r>
      <w:r w:rsidRPr="00AB086A">
        <w:rPr>
          <w:rFonts w:ascii="Times New Roman" w:eastAsia="Times New Roman" w:hAnsi="Times New Roman" w:cs="Times New Roman"/>
          <w:b/>
          <w:i/>
          <w:color w:val="000000"/>
          <w:sz w:val="24"/>
          <w:szCs w:val="24"/>
        </w:rPr>
        <w:t>ALL</w:t>
      </w:r>
      <w:r>
        <w:rPr>
          <w:rFonts w:ascii="Times New Roman" w:eastAsia="Times New Roman" w:hAnsi="Times New Roman" w:cs="Times New Roman"/>
          <w:color w:val="000000"/>
          <w:sz w:val="24"/>
          <w:szCs w:val="24"/>
        </w:rPr>
        <w:t xml:space="preserve"> questions from section I and </w:t>
      </w:r>
      <w:r w:rsidRPr="00AB086A">
        <w:rPr>
          <w:rFonts w:ascii="Times New Roman" w:eastAsia="Times New Roman" w:hAnsi="Times New Roman" w:cs="Times New Roman"/>
          <w:b/>
          <w:i/>
          <w:color w:val="000000"/>
          <w:sz w:val="24"/>
          <w:szCs w:val="24"/>
        </w:rPr>
        <w:t xml:space="preserve">ANY FIVE </w:t>
      </w:r>
      <w:r>
        <w:rPr>
          <w:rFonts w:ascii="Times New Roman" w:eastAsia="Times New Roman" w:hAnsi="Times New Roman" w:cs="Times New Roman"/>
          <w:color w:val="000000"/>
          <w:sz w:val="24"/>
          <w:szCs w:val="24"/>
        </w:rPr>
        <w:t>from</w:t>
      </w:r>
      <w:r w:rsidRPr="007C7815">
        <w:rPr>
          <w:rFonts w:ascii="Times New Roman" w:eastAsia="Times New Roman" w:hAnsi="Times New Roman" w:cs="Times New Roman"/>
          <w:color w:val="000000"/>
          <w:sz w:val="24"/>
          <w:szCs w:val="24"/>
        </w:rPr>
        <w:t xml:space="preserve"> section II</w:t>
      </w:r>
    </w:p>
    <w:p w:rsidR="00383CA8" w:rsidRPr="00443652" w:rsidRDefault="00383CA8" w:rsidP="00383CA8">
      <w:pPr>
        <w:pStyle w:val="ListParagraph"/>
        <w:numPr>
          <w:ilvl w:val="1"/>
          <w:numId w:val="1"/>
        </w:numPr>
        <w:spacing w:after="0" w:line="240" w:lineRule="auto"/>
        <w:ind w:left="0" w:firstLine="0"/>
        <w:rPr>
          <w:rFonts w:ascii="Times New Roman" w:eastAsia="Times New Roman" w:hAnsi="Times New Roman" w:cs="Times New Roman"/>
          <w:sz w:val="24"/>
          <w:szCs w:val="24"/>
        </w:rPr>
      </w:pPr>
      <w:r w:rsidRPr="007C7815">
        <w:rPr>
          <w:rFonts w:ascii="Times New Roman" w:eastAsia="Times New Roman" w:hAnsi="Times New Roman" w:cs="Times New Roman"/>
          <w:color w:val="000000"/>
          <w:sz w:val="24"/>
          <w:szCs w:val="24"/>
        </w:rPr>
        <w:t xml:space="preserve">All answers and workings must be written on the question paper in the spaces provided </w:t>
      </w:r>
    </w:p>
    <w:p w:rsidR="00383CA8" w:rsidRPr="00443652" w:rsidRDefault="00383CA8" w:rsidP="00383CA8">
      <w:pPr>
        <w:pStyle w:val="ListParagraph"/>
        <w:spacing w:after="0" w:line="240" w:lineRule="auto"/>
        <w:ind w:left="0"/>
        <w:rPr>
          <w:rFonts w:ascii="Times New Roman" w:eastAsia="Times New Roman" w:hAnsi="Times New Roman" w:cs="Times New Roman"/>
          <w:sz w:val="24"/>
          <w:szCs w:val="24"/>
        </w:rPr>
      </w:pPr>
      <w:r w:rsidRPr="007C7815">
        <w:rPr>
          <w:rFonts w:ascii="Times New Roman" w:eastAsia="Times New Roman" w:hAnsi="Times New Roman" w:cs="Times New Roman"/>
          <w:color w:val="000000"/>
          <w:sz w:val="24"/>
          <w:szCs w:val="24"/>
        </w:rPr>
        <w:t xml:space="preserve">below </w:t>
      </w:r>
      <w:r w:rsidRPr="00443652">
        <w:rPr>
          <w:rFonts w:ascii="Times New Roman" w:eastAsia="Times New Roman" w:hAnsi="Times New Roman" w:cs="Times New Roman"/>
          <w:color w:val="000000"/>
          <w:sz w:val="24"/>
          <w:szCs w:val="24"/>
        </w:rPr>
        <w:t>each question.</w:t>
      </w:r>
    </w:p>
    <w:p w:rsidR="00383CA8" w:rsidRPr="00443652" w:rsidRDefault="00383CA8" w:rsidP="00383CA8">
      <w:pPr>
        <w:pStyle w:val="ListParagraph"/>
        <w:numPr>
          <w:ilvl w:val="1"/>
          <w:numId w:val="1"/>
        </w:numPr>
        <w:spacing w:after="0" w:line="240" w:lineRule="auto"/>
        <w:ind w:left="0" w:firstLine="0"/>
        <w:rPr>
          <w:rFonts w:ascii="Times New Roman" w:eastAsia="Times New Roman" w:hAnsi="Times New Roman" w:cs="Times New Roman"/>
          <w:sz w:val="24"/>
          <w:szCs w:val="24"/>
        </w:rPr>
      </w:pPr>
      <w:r w:rsidRPr="007C7815">
        <w:rPr>
          <w:rFonts w:ascii="Times New Roman" w:eastAsia="Times New Roman" w:hAnsi="Times New Roman" w:cs="Times New Roman"/>
          <w:color w:val="000000"/>
          <w:sz w:val="24"/>
          <w:szCs w:val="24"/>
        </w:rPr>
        <w:t xml:space="preserve">Show all the steps in your calculation, giving your answer at each stage in the spaces </w:t>
      </w:r>
    </w:p>
    <w:p w:rsidR="00383CA8" w:rsidRPr="00443652" w:rsidRDefault="00383CA8" w:rsidP="00383CA8">
      <w:pPr>
        <w:pStyle w:val="ListParagraph"/>
        <w:spacing w:after="0" w:line="240" w:lineRule="auto"/>
        <w:ind w:left="0"/>
        <w:rPr>
          <w:rFonts w:ascii="Times New Roman" w:eastAsia="Times New Roman" w:hAnsi="Times New Roman" w:cs="Times New Roman"/>
          <w:sz w:val="24"/>
          <w:szCs w:val="24"/>
        </w:rPr>
      </w:pPr>
      <w:r w:rsidRPr="007C7815">
        <w:rPr>
          <w:rFonts w:ascii="Times New Roman" w:eastAsia="Times New Roman" w:hAnsi="Times New Roman" w:cs="Times New Roman"/>
          <w:color w:val="000000"/>
          <w:sz w:val="24"/>
          <w:szCs w:val="24"/>
        </w:rPr>
        <w:t xml:space="preserve">below each </w:t>
      </w:r>
      <w:r w:rsidRPr="00443652">
        <w:rPr>
          <w:rFonts w:ascii="Times New Roman" w:eastAsia="Times New Roman" w:hAnsi="Times New Roman" w:cs="Times New Roman"/>
          <w:color w:val="000000"/>
          <w:sz w:val="24"/>
          <w:szCs w:val="24"/>
        </w:rPr>
        <w:t>question.</w:t>
      </w:r>
    </w:p>
    <w:p w:rsidR="00383CA8" w:rsidRPr="00443652" w:rsidRDefault="00383CA8" w:rsidP="00383CA8">
      <w:pPr>
        <w:pStyle w:val="ListParagraph"/>
        <w:numPr>
          <w:ilvl w:val="1"/>
          <w:numId w:val="1"/>
        </w:numPr>
        <w:spacing w:after="0" w:line="240" w:lineRule="auto"/>
        <w:ind w:left="0" w:firstLine="0"/>
        <w:rPr>
          <w:rFonts w:ascii="Times New Roman" w:eastAsia="Times New Roman" w:hAnsi="Times New Roman" w:cs="Times New Roman"/>
          <w:sz w:val="24"/>
          <w:szCs w:val="24"/>
        </w:rPr>
      </w:pPr>
      <w:r w:rsidRPr="007C7815">
        <w:rPr>
          <w:rFonts w:ascii="Times New Roman" w:eastAsia="Times New Roman" w:hAnsi="Times New Roman" w:cs="Times New Roman"/>
          <w:color w:val="000000"/>
          <w:sz w:val="24"/>
          <w:szCs w:val="24"/>
        </w:rPr>
        <w:t xml:space="preserve">Non – Programmable silent electronic calculators and KNEC mathematical tables may be </w:t>
      </w:r>
    </w:p>
    <w:p w:rsidR="00383CA8" w:rsidRPr="007C7815" w:rsidRDefault="00383CA8" w:rsidP="00383CA8">
      <w:pPr>
        <w:pStyle w:val="ListParagraph"/>
        <w:spacing w:after="0" w:line="240" w:lineRule="auto"/>
        <w:ind w:left="0"/>
        <w:rPr>
          <w:rFonts w:ascii="Times New Roman" w:eastAsia="Times New Roman" w:hAnsi="Times New Roman" w:cs="Times New Roman"/>
          <w:sz w:val="24"/>
          <w:szCs w:val="24"/>
        </w:rPr>
      </w:pPr>
      <w:r w:rsidRPr="007C7815">
        <w:rPr>
          <w:rFonts w:ascii="Times New Roman" w:eastAsia="Times New Roman" w:hAnsi="Times New Roman" w:cs="Times New Roman"/>
          <w:color w:val="000000"/>
          <w:sz w:val="24"/>
          <w:szCs w:val="24"/>
        </w:rPr>
        <w:t>used, except where stated otherwise.</w:t>
      </w:r>
    </w:p>
    <w:p w:rsidR="00383CA8" w:rsidRDefault="00383CA8" w:rsidP="00383CA8">
      <w:pPr>
        <w:spacing w:after="0" w:line="240" w:lineRule="auto"/>
        <w:rPr>
          <w:rFonts w:ascii="Times New Roman" w:eastAsia="Times New Roman" w:hAnsi="Times New Roman" w:cs="Times New Roman"/>
          <w:b/>
          <w:bCs/>
          <w:color w:val="000000"/>
          <w:sz w:val="24"/>
          <w:szCs w:val="24"/>
        </w:rPr>
      </w:pPr>
    </w:p>
    <w:p w:rsidR="00383CA8" w:rsidRDefault="00383CA8" w:rsidP="00383CA8">
      <w:pPr>
        <w:spacing w:after="0" w:line="240" w:lineRule="auto"/>
        <w:rPr>
          <w:rFonts w:ascii="Times New Roman" w:eastAsia="Times New Roman" w:hAnsi="Times New Roman" w:cs="Times New Roman"/>
          <w:b/>
          <w:bCs/>
          <w:color w:val="000000"/>
          <w:sz w:val="24"/>
          <w:szCs w:val="24"/>
          <w:u w:val="single"/>
        </w:rPr>
      </w:pPr>
      <w:r w:rsidRPr="007C7815">
        <w:rPr>
          <w:rFonts w:ascii="Times New Roman" w:eastAsia="Times New Roman" w:hAnsi="Times New Roman" w:cs="Times New Roman"/>
          <w:b/>
          <w:bCs/>
          <w:color w:val="000000"/>
          <w:sz w:val="24"/>
          <w:szCs w:val="24"/>
          <w:u w:val="single"/>
        </w:rPr>
        <w:t>FOR EXAMINERS USE ONLY</w:t>
      </w:r>
    </w:p>
    <w:p w:rsidR="00383CA8" w:rsidRPr="007C7815" w:rsidRDefault="00383CA8" w:rsidP="00383CA8">
      <w:pPr>
        <w:spacing w:after="0" w:line="240" w:lineRule="auto"/>
        <w:rPr>
          <w:rFonts w:ascii="Times New Roman" w:eastAsia="Times New Roman" w:hAnsi="Times New Roman" w:cs="Times New Roman"/>
          <w:sz w:val="24"/>
          <w:szCs w:val="24"/>
          <w:u w:val="single"/>
        </w:rPr>
      </w:pPr>
    </w:p>
    <w:p w:rsidR="00383CA8" w:rsidRPr="0060743F" w:rsidRDefault="00383CA8" w:rsidP="00383CA8">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bCs/>
          <w:color w:val="000000"/>
          <w:sz w:val="24"/>
          <w:szCs w:val="24"/>
        </w:rPr>
        <w:t>SECTION I</w:t>
      </w:r>
    </w:p>
    <w:tbl>
      <w:tblPr>
        <w:tblW w:w="10170" w:type="dxa"/>
        <w:tblInd w:w="-398" w:type="dxa"/>
        <w:tblCellMar>
          <w:top w:w="15" w:type="dxa"/>
          <w:left w:w="15" w:type="dxa"/>
          <w:bottom w:w="15" w:type="dxa"/>
          <w:right w:w="15" w:type="dxa"/>
        </w:tblCellMar>
        <w:tblLook w:val="04A0"/>
      </w:tblPr>
      <w:tblGrid>
        <w:gridCol w:w="540"/>
        <w:gridCol w:w="450"/>
        <w:gridCol w:w="450"/>
        <w:gridCol w:w="511"/>
        <w:gridCol w:w="424"/>
        <w:gridCol w:w="424"/>
        <w:gridCol w:w="424"/>
        <w:gridCol w:w="424"/>
        <w:gridCol w:w="424"/>
        <w:gridCol w:w="570"/>
        <w:gridCol w:w="570"/>
        <w:gridCol w:w="639"/>
        <w:gridCol w:w="630"/>
        <w:gridCol w:w="720"/>
        <w:gridCol w:w="720"/>
        <w:gridCol w:w="810"/>
        <w:gridCol w:w="1440"/>
      </w:tblGrid>
      <w:tr w:rsidR="00383CA8" w:rsidRPr="0060743F" w:rsidTr="001F1F96">
        <w:trPr>
          <w:trHeight w:val="366"/>
        </w:trPr>
        <w:tc>
          <w:tcPr>
            <w:tcW w:w="54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1</w:t>
            </w:r>
          </w:p>
        </w:tc>
        <w:tc>
          <w:tcPr>
            <w:tcW w:w="45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2</w:t>
            </w:r>
          </w:p>
        </w:tc>
        <w:tc>
          <w:tcPr>
            <w:tcW w:w="45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3</w:t>
            </w:r>
          </w:p>
        </w:tc>
        <w:tc>
          <w:tcPr>
            <w:tcW w:w="51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4</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5</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6</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7</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8</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9</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10</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11</w:t>
            </w:r>
          </w:p>
        </w:tc>
        <w:tc>
          <w:tcPr>
            <w:tcW w:w="63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12</w:t>
            </w:r>
          </w:p>
        </w:tc>
        <w:tc>
          <w:tcPr>
            <w:tcW w:w="63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13</w:t>
            </w:r>
          </w:p>
        </w:tc>
        <w:tc>
          <w:tcPr>
            <w:tcW w:w="72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14</w:t>
            </w:r>
          </w:p>
        </w:tc>
        <w:tc>
          <w:tcPr>
            <w:tcW w:w="72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15</w:t>
            </w:r>
          </w:p>
        </w:tc>
        <w:tc>
          <w:tcPr>
            <w:tcW w:w="81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16</w:t>
            </w:r>
          </w:p>
        </w:tc>
        <w:tc>
          <w:tcPr>
            <w:tcW w:w="144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TOTAL</w:t>
            </w:r>
          </w:p>
        </w:tc>
      </w:tr>
      <w:tr w:rsidR="00383CA8" w:rsidRPr="0060743F" w:rsidTr="001F1F96">
        <w:trPr>
          <w:trHeight w:val="366"/>
        </w:trPr>
        <w:tc>
          <w:tcPr>
            <w:tcW w:w="54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45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45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51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63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63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72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72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81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144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r>
    </w:tbl>
    <w:p w:rsidR="00383CA8" w:rsidRPr="0060743F" w:rsidRDefault="00383CA8" w:rsidP="00383CA8">
      <w:pPr>
        <w:spacing w:after="0" w:line="240" w:lineRule="auto"/>
        <w:rPr>
          <w:rFonts w:ascii="Times New Roman" w:eastAsia="Times New Roman" w:hAnsi="Times New Roman" w:cs="Times New Roman"/>
          <w:b/>
          <w:bCs/>
          <w:color w:val="000000"/>
        </w:rPr>
      </w:pPr>
      <w:r w:rsidRPr="0060743F">
        <w:rPr>
          <w:rFonts w:ascii="Times New Roman" w:eastAsia="Times New Roman" w:hAnsi="Times New Roman" w:cs="Times New Roman"/>
          <w:b/>
          <w:bCs/>
          <w:color w:val="000000"/>
        </w:rPr>
        <w:t>           </w:t>
      </w:r>
      <w:r w:rsidRPr="0060743F">
        <w:rPr>
          <w:rFonts w:ascii="Times New Roman" w:eastAsia="Times New Roman" w:hAnsi="Times New Roman" w:cs="Times New Roman"/>
          <w:b/>
          <w:bCs/>
          <w:color w:val="000000"/>
        </w:rPr>
        <w:tab/>
      </w:r>
    </w:p>
    <w:p w:rsidR="00383CA8" w:rsidRPr="0060743F" w:rsidRDefault="00383CA8" w:rsidP="00383CA8">
      <w:pPr>
        <w:spacing w:after="0" w:line="240" w:lineRule="auto"/>
        <w:rPr>
          <w:rFonts w:ascii="Times New Roman" w:eastAsia="Times New Roman" w:hAnsi="Times New Roman" w:cs="Times New Roman"/>
          <w:b/>
          <w:bCs/>
          <w:color w:val="000000"/>
          <w:sz w:val="24"/>
          <w:szCs w:val="24"/>
        </w:rPr>
      </w:pPr>
      <w:r w:rsidRPr="0060743F">
        <w:rPr>
          <w:rFonts w:ascii="Times New Roman" w:eastAsia="Times New Roman" w:hAnsi="Times New Roman" w:cs="Times New Roman"/>
          <w:b/>
          <w:bCs/>
          <w:color w:val="000000"/>
          <w:sz w:val="24"/>
          <w:szCs w:val="24"/>
        </w:rPr>
        <w:t>SECTION II                                                                                                         </w:t>
      </w:r>
    </w:p>
    <w:tbl>
      <w:tblPr>
        <w:tblpPr w:leftFromText="180" w:rightFromText="180" w:vertAnchor="text" w:horzAnchor="page" w:tblpX="901" w:tblpY="310"/>
        <w:tblOverlap w:val="never"/>
        <w:tblW w:w="9105" w:type="dxa"/>
        <w:tblCellMar>
          <w:top w:w="15" w:type="dxa"/>
          <w:left w:w="15" w:type="dxa"/>
          <w:bottom w:w="15" w:type="dxa"/>
          <w:right w:w="15" w:type="dxa"/>
        </w:tblCellMar>
        <w:tblLook w:val="04A0"/>
      </w:tblPr>
      <w:tblGrid>
        <w:gridCol w:w="914"/>
        <w:gridCol w:w="914"/>
        <w:gridCol w:w="915"/>
        <w:gridCol w:w="915"/>
        <w:gridCol w:w="914"/>
        <w:gridCol w:w="1023"/>
        <w:gridCol w:w="1170"/>
        <w:gridCol w:w="1080"/>
        <w:gridCol w:w="1260"/>
      </w:tblGrid>
      <w:tr w:rsidR="00383CA8" w:rsidRPr="0060743F" w:rsidTr="001F1F96">
        <w:trPr>
          <w:trHeight w:val="594"/>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r w:rsidRPr="0060743F">
              <w:rPr>
                <w:rFonts w:ascii="Times New Roman" w:eastAsia="Times New Roman" w:hAnsi="Times New Roman" w:cs="Times New Roman"/>
                <w:b/>
                <w:bCs/>
                <w:color w:val="000000"/>
              </w:rPr>
              <w:t>17</w:t>
            </w:r>
          </w:p>
          <w:p w:rsidR="00383CA8" w:rsidRPr="0060743F" w:rsidRDefault="00383CA8" w:rsidP="001F1F96">
            <w:pPr>
              <w:spacing w:after="0" w:line="0" w:lineRule="atLeast"/>
              <w:rPr>
                <w:rFonts w:ascii="Times New Roman" w:eastAsia="Times New Roman" w:hAnsi="Times New Roman" w:cs="Times New Roman"/>
                <w:b/>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18</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19</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20</w:t>
            </w:r>
          </w:p>
        </w:tc>
        <w:tc>
          <w:tcPr>
            <w:tcW w:w="914"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21</w:t>
            </w:r>
          </w:p>
        </w:tc>
        <w:tc>
          <w:tcPr>
            <w:tcW w:w="1023" w:type="dxa"/>
            <w:tcBorders>
              <w:top w:val="single" w:sz="6" w:space="0" w:color="000000"/>
              <w:left w:val="single" w:sz="6" w:space="0" w:color="000000"/>
              <w:bottom w:val="single" w:sz="6" w:space="0" w:color="000000"/>
              <w:right w:val="single" w:sz="6" w:space="0" w:color="000000"/>
            </w:tcBorders>
          </w:tcPr>
          <w:p w:rsidR="00383CA8" w:rsidRPr="0060743F" w:rsidRDefault="00383CA8" w:rsidP="001F1F96">
            <w:pPr>
              <w:spacing w:after="0" w:line="0" w:lineRule="atLeast"/>
              <w:rPr>
                <w:rFonts w:ascii="Times New Roman" w:eastAsia="Times New Roman" w:hAnsi="Times New Roman" w:cs="Times New Roman"/>
                <w:b/>
                <w:bCs/>
                <w:color w:val="000000"/>
              </w:rPr>
            </w:pPr>
            <w:r>
              <w:rPr>
                <w:rFonts w:ascii="Times New Roman" w:eastAsia="Times New Roman" w:hAnsi="Times New Roman" w:cs="Times New Roman"/>
                <w:b/>
                <w:bCs/>
                <w:color w:val="000000"/>
              </w:rPr>
              <w:t>22</w:t>
            </w:r>
          </w:p>
        </w:tc>
        <w:tc>
          <w:tcPr>
            <w:tcW w:w="1170" w:type="dxa"/>
            <w:tcBorders>
              <w:top w:val="single" w:sz="6" w:space="0" w:color="000000"/>
              <w:left w:val="single" w:sz="6" w:space="0" w:color="000000"/>
              <w:bottom w:val="single" w:sz="6" w:space="0" w:color="000000"/>
              <w:right w:val="single" w:sz="6" w:space="0" w:color="000000"/>
            </w:tcBorders>
          </w:tcPr>
          <w:p w:rsidR="00383CA8" w:rsidRPr="0060743F" w:rsidRDefault="00383CA8" w:rsidP="001F1F96">
            <w:pPr>
              <w:spacing w:after="0" w:line="0" w:lineRule="atLeast"/>
              <w:rPr>
                <w:rFonts w:ascii="Times New Roman" w:eastAsia="Times New Roman" w:hAnsi="Times New Roman" w:cs="Times New Roman"/>
                <w:b/>
                <w:bCs/>
                <w:color w:val="000000"/>
              </w:rPr>
            </w:pPr>
            <w:r>
              <w:rPr>
                <w:rFonts w:ascii="Times New Roman" w:eastAsia="Times New Roman" w:hAnsi="Times New Roman" w:cs="Times New Roman"/>
                <w:b/>
                <w:bCs/>
                <w:color w:val="000000"/>
              </w:rPr>
              <w:t>23</w:t>
            </w:r>
          </w:p>
        </w:tc>
        <w:tc>
          <w:tcPr>
            <w:tcW w:w="1080" w:type="dxa"/>
            <w:tcBorders>
              <w:top w:val="single" w:sz="6" w:space="0" w:color="000000"/>
              <w:left w:val="single" w:sz="6" w:space="0" w:color="000000"/>
              <w:bottom w:val="single" w:sz="6" w:space="0" w:color="000000"/>
              <w:right w:val="single" w:sz="6" w:space="0" w:color="000000"/>
            </w:tcBorders>
          </w:tcPr>
          <w:p w:rsidR="00383CA8" w:rsidRPr="0060743F" w:rsidRDefault="00383CA8" w:rsidP="001F1F96">
            <w:pPr>
              <w:spacing w:after="0" w:line="0" w:lineRule="atLeast"/>
              <w:rPr>
                <w:rFonts w:ascii="Times New Roman" w:eastAsia="Times New Roman" w:hAnsi="Times New Roman" w:cs="Times New Roman"/>
                <w:b/>
                <w:bCs/>
                <w:color w:val="000000"/>
              </w:rPr>
            </w:pPr>
            <w:r>
              <w:rPr>
                <w:rFonts w:ascii="Times New Roman" w:eastAsia="Times New Roman" w:hAnsi="Times New Roman" w:cs="Times New Roman"/>
                <w:b/>
                <w:bCs/>
                <w:color w:val="000000"/>
              </w:rPr>
              <w:t>24</w:t>
            </w:r>
          </w:p>
        </w:tc>
        <w:tc>
          <w:tcPr>
            <w:tcW w:w="126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TOTAL</w:t>
            </w:r>
          </w:p>
        </w:tc>
      </w:tr>
      <w:tr w:rsidR="00383CA8" w:rsidRPr="0060743F" w:rsidTr="001F1F96">
        <w:trPr>
          <w:trHeight w:val="278"/>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240" w:lineRule="auto"/>
              <w:rPr>
                <w:rFonts w:ascii="Times New Roman" w:eastAsia="Times New Roman" w:hAnsi="Times New Roman" w:cs="Times New Roman"/>
                <w:b/>
                <w:sz w:val="1"/>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240" w:lineRule="auto"/>
              <w:rPr>
                <w:rFonts w:ascii="Times New Roman" w:eastAsia="Times New Roman" w:hAnsi="Times New Roman" w:cs="Times New Roman"/>
                <w:b/>
                <w:sz w:val="1"/>
                <w:szCs w:val="24"/>
              </w:rPr>
            </w:pPr>
          </w:p>
        </w:tc>
        <w:tc>
          <w:tcPr>
            <w:tcW w:w="914"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240" w:lineRule="auto"/>
              <w:rPr>
                <w:rFonts w:ascii="Times New Roman" w:eastAsia="Times New Roman" w:hAnsi="Times New Roman" w:cs="Times New Roman"/>
                <w:b/>
                <w:sz w:val="1"/>
                <w:szCs w:val="24"/>
              </w:rPr>
            </w:pPr>
          </w:p>
        </w:tc>
        <w:tc>
          <w:tcPr>
            <w:tcW w:w="1023" w:type="dxa"/>
            <w:tcBorders>
              <w:top w:val="single" w:sz="6" w:space="0" w:color="000000"/>
              <w:left w:val="single" w:sz="6" w:space="0" w:color="000000"/>
              <w:bottom w:val="single" w:sz="6" w:space="0" w:color="000000"/>
              <w:right w:val="single" w:sz="6" w:space="0" w:color="000000"/>
            </w:tcBorders>
          </w:tcPr>
          <w:p w:rsidR="00383CA8" w:rsidRPr="0060743F" w:rsidRDefault="00383CA8" w:rsidP="001F1F96">
            <w:pPr>
              <w:spacing w:after="0" w:line="240" w:lineRule="auto"/>
              <w:rPr>
                <w:rFonts w:ascii="Times New Roman" w:eastAsia="Times New Roman" w:hAnsi="Times New Roman" w:cs="Times New Roman"/>
                <w:b/>
                <w:sz w:val="1"/>
                <w:szCs w:val="24"/>
              </w:rPr>
            </w:pPr>
          </w:p>
        </w:tc>
        <w:tc>
          <w:tcPr>
            <w:tcW w:w="1170" w:type="dxa"/>
            <w:tcBorders>
              <w:top w:val="single" w:sz="6" w:space="0" w:color="000000"/>
              <w:left w:val="single" w:sz="6" w:space="0" w:color="000000"/>
              <w:bottom w:val="single" w:sz="6" w:space="0" w:color="000000"/>
              <w:right w:val="single" w:sz="6" w:space="0" w:color="000000"/>
            </w:tcBorders>
          </w:tcPr>
          <w:p w:rsidR="00383CA8" w:rsidRPr="0060743F" w:rsidRDefault="00383CA8" w:rsidP="001F1F96">
            <w:pPr>
              <w:spacing w:after="0" w:line="240" w:lineRule="auto"/>
              <w:rPr>
                <w:rFonts w:ascii="Times New Roman" w:eastAsia="Times New Roman" w:hAnsi="Times New Roman" w:cs="Times New Roman"/>
                <w:b/>
                <w:sz w:val="1"/>
                <w:szCs w:val="24"/>
              </w:rPr>
            </w:pPr>
          </w:p>
        </w:tc>
        <w:tc>
          <w:tcPr>
            <w:tcW w:w="1080" w:type="dxa"/>
            <w:tcBorders>
              <w:top w:val="single" w:sz="6" w:space="0" w:color="000000"/>
              <w:left w:val="single" w:sz="6" w:space="0" w:color="000000"/>
              <w:bottom w:val="single" w:sz="6" w:space="0" w:color="000000"/>
              <w:right w:val="single" w:sz="6" w:space="0" w:color="000000"/>
            </w:tcBorders>
          </w:tcPr>
          <w:p w:rsidR="00383CA8" w:rsidRPr="0060743F" w:rsidRDefault="00383CA8" w:rsidP="001F1F96">
            <w:pPr>
              <w:spacing w:after="0" w:line="240" w:lineRule="auto"/>
              <w:rPr>
                <w:rFonts w:ascii="Times New Roman" w:eastAsia="Times New Roman" w:hAnsi="Times New Roman" w:cs="Times New Roman"/>
                <w:b/>
                <w:sz w:val="1"/>
                <w:szCs w:val="24"/>
              </w:rPr>
            </w:pPr>
          </w:p>
        </w:tc>
        <w:tc>
          <w:tcPr>
            <w:tcW w:w="126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240" w:lineRule="auto"/>
              <w:rPr>
                <w:rFonts w:ascii="Times New Roman" w:eastAsia="Times New Roman" w:hAnsi="Times New Roman" w:cs="Times New Roman"/>
                <w:b/>
                <w:sz w:val="1"/>
                <w:szCs w:val="24"/>
              </w:rPr>
            </w:pPr>
          </w:p>
        </w:tc>
      </w:tr>
    </w:tbl>
    <w:p w:rsidR="00383CA8" w:rsidRPr="002B5FAC" w:rsidRDefault="00383CA8" w:rsidP="00383CA8">
      <w:pPr>
        <w:spacing w:after="0" w:line="240" w:lineRule="auto"/>
        <w:rPr>
          <w:rFonts w:ascii="Times New Roman" w:eastAsia="Times New Roman" w:hAnsi="Times New Roman" w:cs="Times New Roman"/>
          <w:b/>
          <w:bCs/>
          <w:color w:val="000000"/>
          <w:sz w:val="24"/>
          <w:szCs w:val="24"/>
        </w:rPr>
      </w:pPr>
    </w:p>
    <w:p w:rsidR="00383CA8" w:rsidRDefault="00F8047B" w:rsidP="00383CA8">
      <w:pPr>
        <w:spacing w:after="0" w:line="240" w:lineRule="auto"/>
        <w:rPr>
          <w:rFonts w:ascii="Times New Roman" w:eastAsia="Times New Roman" w:hAnsi="Times New Roman" w:cs="Times New Roman"/>
          <w:i/>
          <w:iCs/>
          <w:color w:val="000000"/>
          <w:sz w:val="28"/>
          <w:szCs w:val="28"/>
        </w:rPr>
      </w:pPr>
      <w:r w:rsidRPr="00F8047B">
        <w:rPr>
          <w:rFonts w:ascii="Times New Roman" w:eastAsia="Times New Roman" w:hAnsi="Times New Roman" w:cs="Times New Roman"/>
          <w:b/>
          <w:bCs/>
          <w:noProof/>
          <w:color w:val="000000"/>
        </w:rPr>
        <w:pict>
          <v:oval id="Oval 180" o:spid="_x0000_s1026" style="position:absolute;margin-left:-51.4pt;margin-top:82.85pt;width:78pt;height:1in;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"/>
        </w:pict>
      </w:r>
      <w:r w:rsidR="00383CA8">
        <w:rPr>
          <w:rFonts w:ascii="Times New Roman" w:eastAsia="Times New Roman" w:hAnsi="Times New Roman" w:cs="Times New Roman"/>
          <w:b/>
          <w:bCs/>
          <w:noProof/>
          <w:color w:val="000000"/>
        </w:rPr>
        <w:br w:type="textWrapping" w:clear="all"/>
      </w:r>
    </w:p>
    <w:p w:rsidR="00383CA8" w:rsidRDefault="00383CA8" w:rsidP="00383CA8">
      <w:pPr>
        <w:spacing w:after="0" w:line="240" w:lineRule="auto"/>
        <w:rPr>
          <w:rFonts w:ascii="Times New Roman" w:eastAsia="Times New Roman" w:hAnsi="Times New Roman" w:cs="Times New Roman"/>
          <w:i/>
          <w:iCs/>
          <w:color w:val="000000"/>
          <w:sz w:val="28"/>
          <w:szCs w:val="28"/>
        </w:rPr>
      </w:pPr>
    </w:p>
    <w:p w:rsidR="00383CA8" w:rsidRDefault="00383CA8" w:rsidP="00383CA8">
      <w:pPr>
        <w:spacing w:after="0" w:line="240" w:lineRule="auto"/>
        <w:rPr>
          <w:rFonts w:ascii="Arial" w:eastAsia="Times New Roman" w:hAnsi="Arial" w:cs="Arial"/>
          <w:color w:val="000000"/>
        </w:rPr>
      </w:pPr>
      <w:r w:rsidRPr="007C52CB">
        <w:rPr>
          <w:rFonts w:ascii="Arial" w:eastAsia="Times New Roman" w:hAnsi="Arial" w:cs="Arial"/>
          <w:color w:val="000000"/>
        </w:rPr>
        <w:t>    </w:t>
      </w:r>
    </w:p>
    <w:p w:rsidR="00383CA8" w:rsidRDefault="00383CA8" w:rsidP="00383CA8">
      <w:pPr>
        <w:spacing w:after="0" w:line="240" w:lineRule="auto"/>
        <w:rPr>
          <w:rFonts w:ascii="Times New Roman" w:eastAsia="Times New Roman" w:hAnsi="Times New Roman" w:cs="Times New Roman"/>
          <w:b/>
          <w:bCs/>
          <w:color w:val="000000"/>
          <w:sz w:val="24"/>
          <w:szCs w:val="24"/>
        </w:rPr>
      </w:pPr>
      <w:r w:rsidRPr="0060743F">
        <w:rPr>
          <w:rFonts w:ascii="Times New Roman" w:eastAsia="Times New Roman" w:hAnsi="Times New Roman" w:cs="Times New Roman"/>
          <w:b/>
          <w:bCs/>
          <w:color w:val="000000"/>
          <w:sz w:val="24"/>
          <w:szCs w:val="24"/>
        </w:rPr>
        <w:t>GRAND TOTAL</w:t>
      </w:r>
    </w:p>
    <w:p w:rsidR="00383CA8" w:rsidRPr="00B32580" w:rsidRDefault="00383CA8" w:rsidP="00383CA8">
      <w:pPr>
        <w:spacing w:after="0" w:line="240" w:lineRule="auto"/>
        <w:rPr>
          <w:rFonts w:ascii="Arial" w:eastAsia="Times New Roman" w:hAnsi="Arial" w:cs="Arial"/>
          <w:color w:val="000000"/>
        </w:rPr>
      </w:pPr>
    </w:p>
    <w:p w:rsidR="00F45505" w:rsidRDefault="00AB62FA"/>
    <w:p w:rsidR="00383CA8" w:rsidRPr="004169C5" w:rsidRDefault="00383CA8" w:rsidP="004169C5">
      <w:pPr>
        <w:jc w:val="center"/>
        <w:rPr>
          <w:rFonts w:ascii="Times New Roman" w:hAnsi="Times New Roman" w:cs="Times New Roman"/>
          <w:b/>
          <w:sz w:val="24"/>
          <w:szCs w:val="24"/>
          <w:u w:val="single"/>
        </w:rPr>
      </w:pPr>
      <w:r w:rsidRPr="004169C5">
        <w:rPr>
          <w:rFonts w:ascii="Times New Roman" w:hAnsi="Times New Roman" w:cs="Times New Roman"/>
          <w:b/>
          <w:sz w:val="24"/>
          <w:szCs w:val="24"/>
          <w:u w:val="single"/>
        </w:rPr>
        <w:lastRenderedPageBreak/>
        <w:t xml:space="preserve">SECTION I </w:t>
      </w:r>
      <w:r w:rsidR="004169C5" w:rsidRPr="004169C5">
        <w:rPr>
          <w:rFonts w:ascii="Times New Roman" w:hAnsi="Times New Roman" w:cs="Times New Roman"/>
          <w:b/>
          <w:sz w:val="24"/>
          <w:szCs w:val="24"/>
          <w:u w:val="single"/>
        </w:rPr>
        <w:t xml:space="preserve"> 50 MARKS</w:t>
      </w:r>
    </w:p>
    <w:p w:rsidR="00E62191" w:rsidRDefault="00084592" w:rsidP="00084592">
      <w:pPr>
        <w:pStyle w:val="ListParagraph"/>
        <w:numPr>
          <w:ilvl w:val="0"/>
          <w:numId w:val="10"/>
        </w:numPr>
        <w:rPr>
          <w:rFonts w:ascii="NEW ROMAN TIMES" w:hAnsi="NEW ROMAN TIMES"/>
          <w:sz w:val="24"/>
          <w:szCs w:val="24"/>
        </w:rPr>
      </w:pPr>
      <w:r w:rsidRPr="00B17640">
        <w:rPr>
          <w:rFonts w:ascii="NEW ROMAN TIMES" w:hAnsi="NEW ROMAN TIMES"/>
          <w:sz w:val="24"/>
          <w:szCs w:val="24"/>
        </w:rPr>
        <w:t xml:space="preserve">Solve for </w:t>
      </w:r>
      <m:oMath>
        <m:r>
          <w:rPr>
            <w:rFonts w:ascii="Cambria Math" w:hAnsi="Cambria Math"/>
            <w:sz w:val="24"/>
            <w:szCs w:val="24"/>
          </w:rPr>
          <m:t>x</m:t>
        </m:r>
      </m:oMath>
      <w:r w:rsidRPr="00B17640">
        <w:rPr>
          <w:rFonts w:ascii="NEW ROMAN TIMES" w:hAnsi="NEW ROMAN TIMES"/>
          <w:sz w:val="24"/>
          <w:szCs w:val="24"/>
        </w:rPr>
        <w:t xml:space="preserve"> in the equation </w:t>
      </w:r>
      <m:oMath>
        <m:r>
          <w:rPr>
            <w:rFonts w:ascii="NEW ROMAN TIMES" w:hAnsi="NEW ROMAN TIMES"/>
            <w:sz w:val="24"/>
            <w:szCs w:val="24"/>
          </w:rPr>
          <m:t>-</m:t>
        </m:r>
        <m:r>
          <w:rPr>
            <w:rFonts w:ascii="Cambria Math" w:hAnsi="NEW ROMAN TIMES"/>
            <w:sz w:val="24"/>
            <w:szCs w:val="24"/>
          </w:rPr>
          <m:t>2</m:t>
        </m:r>
        <m:sSup>
          <m:sSupPr>
            <m:ctrlPr>
              <w:rPr>
                <w:rFonts w:ascii="Cambria Math" w:hAnsi="NEW ROMAN TIMES"/>
                <w:i/>
                <w:sz w:val="24"/>
                <w:szCs w:val="24"/>
              </w:rPr>
            </m:ctrlPr>
          </m:sSupPr>
          <m:e>
            <m:r>
              <w:rPr>
                <w:rFonts w:ascii="Cambria Math" w:hAnsi="Cambria Math"/>
                <w:sz w:val="24"/>
                <w:szCs w:val="24"/>
              </w:rPr>
              <m:t>x</m:t>
            </m:r>
          </m:e>
          <m:sup>
            <m:r>
              <w:rPr>
                <w:rFonts w:ascii="Cambria Math" w:hAnsi="NEW ROMAN TIMES"/>
                <w:sz w:val="24"/>
                <w:szCs w:val="24"/>
              </w:rPr>
              <m:t>2</m:t>
            </m:r>
          </m:sup>
        </m:sSup>
        <m:r>
          <w:rPr>
            <w:rFonts w:ascii="Cambria Math" w:hAnsi="NEW ROMAN TIMES"/>
            <w:sz w:val="24"/>
            <w:szCs w:val="24"/>
          </w:rPr>
          <m:t>+</m:t>
        </m:r>
        <m:r>
          <w:rPr>
            <w:rFonts w:ascii="Cambria Math" w:hAnsi="Cambria Math"/>
            <w:sz w:val="24"/>
            <w:szCs w:val="24"/>
          </w:rPr>
          <m:t>x</m:t>
        </m:r>
        <m:r>
          <w:rPr>
            <w:rFonts w:ascii="Cambria Math" w:hAnsi="NEW ROMAN TIMES"/>
            <w:sz w:val="24"/>
            <w:szCs w:val="24"/>
          </w:rPr>
          <m:t>+36=0</m:t>
        </m:r>
      </m:oMath>
      <w:r w:rsidRPr="00B17640">
        <w:rPr>
          <w:rFonts w:ascii="NEW ROMAN TIMES" w:hAnsi="NEW ROMAN TIMES"/>
          <w:sz w:val="24"/>
          <w:szCs w:val="24"/>
        </w:rPr>
        <w:t xml:space="preserve"> using completing the square method</w:t>
      </w:r>
      <w:r w:rsidRPr="00B17640">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sidR="00E62AA5">
        <w:rPr>
          <w:rFonts w:ascii="NEW ROMAN TIMES" w:hAnsi="NEW ROMAN TIMES"/>
          <w:sz w:val="24"/>
          <w:szCs w:val="24"/>
        </w:rPr>
        <w:t xml:space="preserve">                 (3 m</w:t>
      </w:r>
      <w:r w:rsidRPr="00B17640">
        <w:rPr>
          <w:rFonts w:ascii="NEW ROMAN TIMES" w:hAnsi="NEW ROMAN TIMES"/>
          <w:sz w:val="24"/>
          <w:szCs w:val="24"/>
        </w:rPr>
        <w:t>ks)</w:t>
      </w: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Pr="00E62AA5" w:rsidRDefault="00E62AA5" w:rsidP="00E62AA5">
      <w:pPr>
        <w:rPr>
          <w:rFonts w:ascii="NEW ROMAN TIMES" w:hAnsi="NEW ROMAN TIMES"/>
          <w:sz w:val="24"/>
          <w:szCs w:val="24"/>
        </w:rPr>
      </w:pPr>
    </w:p>
    <w:p w:rsidR="00D9180F" w:rsidRDefault="00D9180F" w:rsidP="00D9180F">
      <w:pPr>
        <w:pStyle w:val="ListParagraph"/>
        <w:numPr>
          <w:ilvl w:val="0"/>
          <w:numId w:val="10"/>
        </w:numPr>
        <w:rPr>
          <w:rFonts w:ascii="Times New Roman" w:hAnsi="Times New Roman" w:cs="Times New Roman"/>
          <w:sz w:val="24"/>
          <w:szCs w:val="24"/>
        </w:rPr>
      </w:pPr>
      <w:r w:rsidRPr="00D9180F">
        <w:rPr>
          <w:rFonts w:ascii="Times New Roman" w:hAnsi="Times New Roman" w:cs="Times New Roman"/>
          <w:sz w:val="24"/>
          <w:szCs w:val="24"/>
        </w:rPr>
        <w:t xml:space="preserve">Simplify by rationalizing the denominator in </w:t>
      </w:r>
      <w:r w:rsidRPr="00122957">
        <w:rPr>
          <w:position w:val="-28"/>
        </w:rPr>
        <w:object w:dxaOrig="7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6pt" o:ole="">
            <v:imagedata r:id="rId8" o:title=""/>
          </v:shape>
          <o:OLEObject Type="Embed" ProgID="Equation.DSMT4" ShapeID="_x0000_i1025" DrawAspect="Content" ObjectID="_1589022410" r:id="rId9"/>
        </w:object>
      </w:r>
      <w:r w:rsidRPr="00D9180F">
        <w:rPr>
          <w:rFonts w:ascii="Times New Roman" w:hAnsi="Times New Roman" w:cs="Times New Roman"/>
          <w:sz w:val="24"/>
          <w:szCs w:val="24"/>
        </w:rPr>
        <w:t xml:space="preserve"> leaving your answer an the form </w:t>
      </w:r>
      <w:r w:rsidRPr="00122957">
        <w:rPr>
          <w:position w:val="-8"/>
        </w:rPr>
        <w:object w:dxaOrig="820" w:dyaOrig="360">
          <v:shape id="_x0000_i1026" type="#_x0000_t75" style="width:41.25pt;height:18pt" o:ole="">
            <v:imagedata r:id="rId10" o:title=""/>
          </v:shape>
          <o:OLEObject Type="Embed" ProgID="Equation.DSMT4" ShapeID="_x0000_i1026" DrawAspect="Content" ObjectID="_1589022411" r:id="rId11"/>
        </w:object>
      </w:r>
      <w:r w:rsidRPr="00D9180F">
        <w:rPr>
          <w:rFonts w:ascii="Times New Roman" w:hAnsi="Times New Roman" w:cs="Times New Roman"/>
          <w:sz w:val="24"/>
          <w:szCs w:val="24"/>
        </w:rPr>
        <w:t xml:space="preserve">where a,b and c are integers.                                               </w:t>
      </w:r>
      <w:r w:rsidR="00E62AA5">
        <w:rPr>
          <w:rFonts w:ascii="Times New Roman" w:hAnsi="Times New Roman" w:cs="Times New Roman"/>
          <w:sz w:val="24"/>
          <w:szCs w:val="24"/>
        </w:rPr>
        <w:t xml:space="preserve">                </w:t>
      </w:r>
      <w:r w:rsidRPr="00D9180F">
        <w:rPr>
          <w:rFonts w:ascii="Times New Roman" w:hAnsi="Times New Roman" w:cs="Times New Roman"/>
          <w:sz w:val="24"/>
          <w:szCs w:val="24"/>
        </w:rPr>
        <w:t xml:space="preserve"> (3mks)</w:t>
      </w:r>
    </w:p>
    <w:p w:rsidR="00E62AA5" w:rsidRDefault="00E62AA5" w:rsidP="00E62AA5">
      <w:pPr>
        <w:rPr>
          <w:rFonts w:ascii="Times New Roman" w:hAnsi="Times New Roman" w:cs="Times New Roman"/>
          <w:sz w:val="24"/>
          <w:szCs w:val="24"/>
        </w:rPr>
      </w:pPr>
    </w:p>
    <w:p w:rsidR="00E62AA5" w:rsidRDefault="00E62AA5" w:rsidP="00E62AA5">
      <w:pPr>
        <w:rPr>
          <w:rFonts w:ascii="Times New Roman" w:hAnsi="Times New Roman" w:cs="Times New Roman"/>
          <w:sz w:val="24"/>
          <w:szCs w:val="24"/>
        </w:rPr>
      </w:pPr>
    </w:p>
    <w:p w:rsidR="00E62AA5" w:rsidRDefault="00E62AA5" w:rsidP="00E62AA5">
      <w:pPr>
        <w:rPr>
          <w:rFonts w:ascii="Times New Roman" w:hAnsi="Times New Roman" w:cs="Times New Roman"/>
          <w:sz w:val="24"/>
          <w:szCs w:val="24"/>
        </w:rPr>
      </w:pPr>
    </w:p>
    <w:p w:rsidR="00E62AA5" w:rsidRDefault="00E62AA5" w:rsidP="00E62AA5">
      <w:pPr>
        <w:rPr>
          <w:rFonts w:ascii="Times New Roman" w:hAnsi="Times New Roman" w:cs="Times New Roman"/>
          <w:sz w:val="24"/>
          <w:szCs w:val="24"/>
        </w:rPr>
      </w:pPr>
    </w:p>
    <w:p w:rsidR="00E62AA5" w:rsidRDefault="00E62AA5" w:rsidP="00E62AA5">
      <w:pPr>
        <w:rPr>
          <w:rFonts w:ascii="Times New Roman" w:hAnsi="Times New Roman" w:cs="Times New Roman"/>
          <w:sz w:val="24"/>
          <w:szCs w:val="24"/>
        </w:rPr>
      </w:pPr>
    </w:p>
    <w:p w:rsidR="00E62AA5" w:rsidRDefault="00E62AA5" w:rsidP="00E62AA5">
      <w:pPr>
        <w:rPr>
          <w:rFonts w:ascii="Times New Roman" w:hAnsi="Times New Roman" w:cs="Times New Roman"/>
          <w:sz w:val="24"/>
          <w:szCs w:val="24"/>
        </w:rPr>
      </w:pPr>
    </w:p>
    <w:p w:rsidR="00E62AA5" w:rsidRDefault="00E62AA5" w:rsidP="00E62AA5">
      <w:pPr>
        <w:rPr>
          <w:rFonts w:ascii="Times New Roman" w:hAnsi="Times New Roman" w:cs="Times New Roman"/>
          <w:sz w:val="24"/>
          <w:szCs w:val="24"/>
        </w:rPr>
      </w:pPr>
    </w:p>
    <w:p w:rsidR="00E62AA5" w:rsidRPr="00E62AA5" w:rsidRDefault="00E62AA5" w:rsidP="00E62AA5">
      <w:pPr>
        <w:rPr>
          <w:rFonts w:ascii="Times New Roman" w:hAnsi="Times New Roman" w:cs="Times New Roman"/>
          <w:sz w:val="24"/>
          <w:szCs w:val="24"/>
        </w:rPr>
      </w:pPr>
    </w:p>
    <w:p w:rsidR="00D9180F" w:rsidRPr="00D9180F" w:rsidRDefault="00D9180F" w:rsidP="00D9180F">
      <w:pPr>
        <w:pStyle w:val="ListParagraph"/>
        <w:numPr>
          <w:ilvl w:val="0"/>
          <w:numId w:val="10"/>
        </w:numPr>
        <w:spacing w:line="360" w:lineRule="auto"/>
        <w:jc w:val="both"/>
        <w:rPr>
          <w:rFonts w:ascii="Times New Roman" w:eastAsia="Times New Roman" w:hAnsi="Times New Roman"/>
          <w:sz w:val="24"/>
          <w:szCs w:val="24"/>
        </w:rPr>
      </w:pPr>
      <w:r w:rsidRPr="00D9180F">
        <w:rPr>
          <w:rFonts w:ascii="Times New Roman" w:hAnsi="Times New Roman"/>
          <w:sz w:val="24"/>
          <w:szCs w:val="24"/>
        </w:rPr>
        <w:t xml:space="preserve">Find the value of x in the equation  </w:t>
      </w:r>
      <w:r w:rsidRPr="00C44348">
        <w:rPr>
          <w:position w:val="-24"/>
        </w:rPr>
        <w:object w:dxaOrig="2020" w:dyaOrig="680">
          <v:shape id="_x0000_i1027" type="#_x0000_t75" style="width:101.25pt;height:33.75pt" o:ole="">
            <v:imagedata r:id="rId12" o:title=""/>
          </v:shape>
          <o:OLEObject Type="Embed" ProgID="Equation.3" ShapeID="_x0000_i1027" DrawAspect="Content" ObjectID="_1589022412" r:id="rId13"/>
        </w:object>
      </w:r>
      <w:r w:rsidRPr="00D9180F">
        <w:rPr>
          <w:rFonts w:ascii="Times New Roman" w:hAnsi="Times New Roman"/>
          <w:sz w:val="24"/>
          <w:szCs w:val="24"/>
        </w:rPr>
        <w:t xml:space="preserve">  in the range listed below.                  </w:t>
      </w:r>
    </w:p>
    <w:p w:rsidR="00D9180F" w:rsidRDefault="00D9180F" w:rsidP="00D9180F">
      <w:pPr>
        <w:pStyle w:val="ListParagraph"/>
        <w:spacing w:line="360" w:lineRule="auto"/>
        <w:jc w:val="both"/>
        <w:rPr>
          <w:rFonts w:ascii="Times New Roman" w:hAnsi="Times New Roman"/>
          <w:sz w:val="24"/>
          <w:szCs w:val="24"/>
        </w:rPr>
      </w:pPr>
      <w:r w:rsidRPr="00D9180F">
        <w:rPr>
          <w:rFonts w:ascii="Times New Roman" w:hAnsi="Times New Roman"/>
          <w:sz w:val="24"/>
          <w:szCs w:val="24"/>
        </w:rPr>
        <w:t>0</w:t>
      </w:r>
      <w:r w:rsidRPr="00D9180F">
        <w:rPr>
          <w:rFonts w:ascii="Times New Roman" w:hAnsi="Times New Roman"/>
          <w:sz w:val="24"/>
          <w:szCs w:val="24"/>
          <w:vertAlign w:val="superscript"/>
        </w:rPr>
        <w:t>o</w:t>
      </w:r>
      <w:r w:rsidRPr="00D9180F">
        <w:rPr>
          <w:rFonts w:ascii="Times New Roman" w:hAnsi="Times New Roman"/>
          <w:sz w:val="24"/>
          <w:szCs w:val="24"/>
        </w:rPr>
        <w:t xml:space="preserve"> ≤ x ≤ 360</w:t>
      </w:r>
      <w:r w:rsidRPr="00D9180F">
        <w:rPr>
          <w:rFonts w:ascii="Times New Roman" w:hAnsi="Times New Roman"/>
          <w:sz w:val="24"/>
          <w:szCs w:val="24"/>
          <w:vertAlign w:val="superscript"/>
        </w:rPr>
        <w:t>o</w:t>
      </w:r>
      <w:r w:rsidRPr="00D9180F">
        <w:rPr>
          <w:rFonts w:ascii="Times New Roman" w:hAnsi="Times New Roman"/>
          <w:sz w:val="24"/>
          <w:szCs w:val="24"/>
          <w:vertAlign w:val="superscript"/>
        </w:rPr>
        <w:tab/>
      </w:r>
      <w:r w:rsidRPr="00D9180F">
        <w:rPr>
          <w:rFonts w:ascii="Times New Roman" w:hAnsi="Times New Roman"/>
          <w:sz w:val="24"/>
          <w:szCs w:val="24"/>
        </w:rPr>
        <w:tab/>
      </w:r>
      <w:r w:rsidRPr="00D9180F">
        <w:rPr>
          <w:rFonts w:ascii="Times New Roman" w:hAnsi="Times New Roman"/>
          <w:sz w:val="24"/>
          <w:szCs w:val="24"/>
        </w:rPr>
        <w:tab/>
      </w:r>
      <w:r w:rsidRPr="00D9180F">
        <w:rPr>
          <w:rFonts w:ascii="Times New Roman" w:hAnsi="Times New Roman"/>
          <w:sz w:val="24"/>
          <w:szCs w:val="24"/>
        </w:rPr>
        <w:tab/>
        <w:t xml:space="preserve">                                    (3mks)</w:t>
      </w:r>
    </w:p>
    <w:p w:rsidR="00E62AA5" w:rsidRDefault="00E62AA5" w:rsidP="00D9180F">
      <w:pPr>
        <w:pStyle w:val="ListParagraph"/>
        <w:spacing w:line="360" w:lineRule="auto"/>
        <w:jc w:val="both"/>
        <w:rPr>
          <w:rFonts w:ascii="Times New Roman" w:hAnsi="Times New Roman"/>
          <w:sz w:val="24"/>
          <w:szCs w:val="24"/>
        </w:rPr>
      </w:pPr>
    </w:p>
    <w:p w:rsidR="00E62AA5" w:rsidRDefault="00E62AA5" w:rsidP="00D9180F">
      <w:pPr>
        <w:pStyle w:val="ListParagraph"/>
        <w:spacing w:line="360" w:lineRule="auto"/>
        <w:jc w:val="both"/>
        <w:rPr>
          <w:rFonts w:ascii="Times New Roman" w:hAnsi="Times New Roman"/>
          <w:sz w:val="24"/>
          <w:szCs w:val="24"/>
        </w:rPr>
      </w:pPr>
    </w:p>
    <w:p w:rsidR="00E3675E" w:rsidRDefault="00E3675E" w:rsidP="00D9180F">
      <w:pPr>
        <w:pStyle w:val="ListParagraph"/>
        <w:spacing w:line="360" w:lineRule="auto"/>
        <w:jc w:val="both"/>
        <w:rPr>
          <w:rFonts w:ascii="Times New Roman" w:hAnsi="Times New Roman"/>
          <w:sz w:val="24"/>
          <w:szCs w:val="24"/>
        </w:rPr>
      </w:pPr>
    </w:p>
    <w:p w:rsidR="00E3675E" w:rsidRDefault="00E3675E" w:rsidP="00D9180F">
      <w:pPr>
        <w:pStyle w:val="ListParagraph"/>
        <w:spacing w:line="360" w:lineRule="auto"/>
        <w:jc w:val="both"/>
        <w:rPr>
          <w:rFonts w:ascii="Times New Roman" w:hAnsi="Times New Roman"/>
          <w:sz w:val="24"/>
          <w:szCs w:val="24"/>
        </w:rPr>
      </w:pPr>
    </w:p>
    <w:p w:rsidR="00E62AA5" w:rsidRDefault="00E62AA5" w:rsidP="00D9180F">
      <w:pPr>
        <w:pStyle w:val="ListParagraph"/>
        <w:spacing w:line="360" w:lineRule="auto"/>
        <w:jc w:val="both"/>
        <w:rPr>
          <w:rFonts w:ascii="Times New Roman" w:hAnsi="Times New Roman"/>
          <w:sz w:val="24"/>
          <w:szCs w:val="24"/>
        </w:rPr>
      </w:pPr>
    </w:p>
    <w:p w:rsidR="00E62AA5" w:rsidRPr="00D9180F" w:rsidRDefault="00E62AA5" w:rsidP="00D9180F">
      <w:pPr>
        <w:pStyle w:val="ListParagraph"/>
        <w:spacing w:line="360" w:lineRule="auto"/>
        <w:jc w:val="both"/>
        <w:rPr>
          <w:rFonts w:ascii="Times New Roman" w:hAnsi="Times New Roman"/>
          <w:b/>
          <w:sz w:val="24"/>
          <w:szCs w:val="24"/>
        </w:rPr>
      </w:pPr>
    </w:p>
    <w:p w:rsidR="00084592" w:rsidRDefault="00084592" w:rsidP="00084592">
      <w:pPr>
        <w:pStyle w:val="ListParagraph"/>
        <w:numPr>
          <w:ilvl w:val="0"/>
          <w:numId w:val="10"/>
        </w:numPr>
        <w:rPr>
          <w:rFonts w:ascii="NEW ROMAN TIMES" w:hAnsi="NEW ROMAN TIMES"/>
          <w:sz w:val="24"/>
          <w:szCs w:val="24"/>
        </w:rPr>
      </w:pPr>
      <w:r w:rsidRPr="00B17640">
        <w:rPr>
          <w:rFonts w:ascii="NEW ROMAN TIMES" w:hAnsi="NEW ROMAN TIMES"/>
          <w:sz w:val="24"/>
          <w:szCs w:val="24"/>
        </w:rPr>
        <w:lastRenderedPageBreak/>
        <w:t xml:space="preserve">Draw a line AB=4cm, P is a variable point in the plane of the paper, above AB, such that angle </w:t>
      </w:r>
      <m:oMath>
        <m:r>
          <w:rPr>
            <w:rFonts w:ascii="Cambria Math" w:hAnsi="Cambria Math"/>
            <w:sz w:val="24"/>
            <w:szCs w:val="24"/>
          </w:rPr>
          <m:t>ABC</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60</m:t>
            </m:r>
          </m:e>
          <m:sup>
            <m:r>
              <w:rPr>
                <w:rFonts w:ascii="Cambria Math" w:hAnsi="NEW ROMAN TIMES"/>
                <w:sz w:val="24"/>
                <w:szCs w:val="24"/>
              </w:rPr>
              <m:t>0</m:t>
            </m:r>
          </m:sup>
        </m:sSup>
      </m:oMath>
      <w:r w:rsidRPr="00B17640">
        <w:rPr>
          <w:rFonts w:ascii="NEW ROMAN TIMES" w:hAnsi="NEW ROMAN TIMES"/>
          <w:sz w:val="24"/>
          <w:szCs w:val="24"/>
        </w:rPr>
        <w:t xml:space="preserve"> and the area of triangle APB</w:t>
      </w:r>
      <m:oMath>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6</m:t>
            </m:r>
            <m:r>
              <w:rPr>
                <w:rFonts w:ascii="Cambria Math" w:hAnsi="Cambria Math"/>
                <w:sz w:val="24"/>
                <w:szCs w:val="24"/>
              </w:rPr>
              <m:t>cm</m:t>
            </m:r>
          </m:e>
          <m:sup>
            <m:r>
              <w:rPr>
                <w:rFonts w:ascii="Cambria Math" w:hAnsi="NEW ROMAN TIMES"/>
                <w:sz w:val="24"/>
                <w:szCs w:val="24"/>
              </w:rPr>
              <m:t>2</m:t>
            </m:r>
          </m:sup>
        </m:sSup>
      </m:oMath>
      <w:r w:rsidRPr="00B17640">
        <w:rPr>
          <w:rFonts w:ascii="NEW ROMAN TIMES" w:hAnsi="NEW ROMAN TIMES"/>
          <w:sz w:val="24"/>
          <w:szCs w:val="24"/>
        </w:rPr>
        <w:t xml:space="preserve">. Using a ruler and a pair of compasses </w:t>
      </w:r>
      <w:r>
        <w:rPr>
          <w:rFonts w:ascii="NEW ROMAN TIMES" w:hAnsi="NEW ROMAN TIMES"/>
          <w:sz w:val="24"/>
          <w:szCs w:val="24"/>
        </w:rPr>
        <w:t>only find the locus of P.</w:t>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sidR="00E62AA5">
        <w:rPr>
          <w:rFonts w:ascii="NEW ROMAN TIMES" w:hAnsi="NEW ROMAN TIMES"/>
          <w:sz w:val="24"/>
          <w:szCs w:val="24"/>
        </w:rPr>
        <w:t xml:space="preserve">                  </w:t>
      </w:r>
      <w:r w:rsidRPr="00B17640">
        <w:rPr>
          <w:rFonts w:ascii="NEW ROMAN TIMES" w:hAnsi="NEW ROMAN TIMES"/>
          <w:sz w:val="24"/>
          <w:szCs w:val="24"/>
        </w:rPr>
        <w:t>(3 marks)</w:t>
      </w: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Pr="00E62AA5" w:rsidRDefault="00E62AA5" w:rsidP="00E62AA5">
      <w:pPr>
        <w:rPr>
          <w:rFonts w:ascii="NEW ROMAN TIMES" w:hAnsi="NEW ROMAN TIMES"/>
          <w:sz w:val="24"/>
          <w:szCs w:val="24"/>
        </w:rPr>
      </w:pPr>
    </w:p>
    <w:p w:rsidR="00D9180F" w:rsidRDefault="00D9180F" w:rsidP="00D9180F">
      <w:pPr>
        <w:pStyle w:val="ListParagraph"/>
        <w:numPr>
          <w:ilvl w:val="0"/>
          <w:numId w:val="10"/>
        </w:numPr>
        <w:spacing w:line="240" w:lineRule="auto"/>
      </w:pPr>
      <w:r w:rsidRPr="002A553B">
        <w:t>Expa</w:t>
      </w:r>
      <w:r>
        <w:t>nd and simplify the binomial</w:t>
      </w:r>
      <m:oMath>
        <m:sSup>
          <m:sSupPr>
            <m:ctrlPr>
              <w:rPr>
                <w:rFonts w:ascii="Cambria Math" w:hAnsi="Cambria Math"/>
                <w:i/>
              </w:rPr>
            </m:ctrlPr>
          </m:sSupPr>
          <m:e>
            <m:d>
              <m:dPr>
                <m:ctrlPr>
                  <w:rPr>
                    <w:rFonts w:ascii="Cambria Math" w:hAnsi="Cambria Math"/>
                    <w:i/>
                  </w:rPr>
                </m:ctrlPr>
              </m:dPr>
              <m:e>
                <m:r>
                  <w:rPr>
                    <w:rFonts w:ascii="Cambria Math" w:hAnsi="Cambria Math"/>
                  </w:rPr>
                  <m:t>2+</m:t>
                </m:r>
                <m:f>
                  <m:fPr>
                    <m:ctrlPr>
                      <w:rPr>
                        <w:rFonts w:ascii="Cambria Math" w:hAnsi="Cambria Math"/>
                        <w:i/>
                      </w:rPr>
                    </m:ctrlPr>
                  </m:fPr>
                  <m:num>
                    <m:r>
                      <w:rPr>
                        <w:rFonts w:ascii="Cambria Math" w:hAnsi="Cambria Math"/>
                      </w:rPr>
                      <m:t>3</m:t>
                    </m:r>
                  </m:num>
                  <m:den>
                    <m:r>
                      <w:rPr>
                        <w:rFonts w:ascii="Cambria Math" w:hAnsi="Cambria Math"/>
                      </w:rPr>
                      <m:t>x</m:t>
                    </m:r>
                  </m:den>
                </m:f>
              </m:e>
            </m:d>
          </m:e>
          <m:sup>
            <m:r>
              <w:rPr>
                <w:rFonts w:ascii="Cambria Math" w:hAnsi="Cambria Math"/>
              </w:rPr>
              <m:t>5</m:t>
            </m:r>
          </m:sup>
        </m:sSup>
      </m:oMath>
      <w:r w:rsidRPr="002A553B">
        <w:t>.  Hence use</w:t>
      </w:r>
      <w:r>
        <w:t xml:space="preserve"> the first four terms of </w:t>
      </w:r>
      <w:r w:rsidRPr="002A553B">
        <w:t xml:space="preserve"> your exp</w:t>
      </w:r>
      <w:r>
        <w:t xml:space="preserve">ansion to find the value of </w:t>
      </w:r>
      <m:oMath>
        <m:r>
          <w:rPr>
            <w:rFonts w:ascii="Cambria Math" w:hAnsi="Cambria Math"/>
          </w:rPr>
          <m:t>(</m:t>
        </m:r>
        <m:sSup>
          <m:sSupPr>
            <m:ctrlPr>
              <w:rPr>
                <w:rFonts w:ascii="Cambria Math" w:hAnsi="Cambria Math"/>
                <w:i/>
              </w:rPr>
            </m:ctrlPr>
          </m:sSupPr>
          <m:e>
            <m:r>
              <w:rPr>
                <w:rFonts w:ascii="Cambria Math" w:hAnsi="Cambria Math"/>
              </w:rPr>
              <m:t>2.5)</m:t>
            </m:r>
          </m:e>
          <m:sup>
            <m:r>
              <w:rPr>
                <w:rFonts w:ascii="Cambria Math" w:hAnsi="Cambria Math"/>
              </w:rPr>
              <m:t>5</m:t>
            </m:r>
          </m:sup>
        </m:sSup>
      </m:oMath>
      <w:r>
        <w:tab/>
      </w:r>
      <w:r>
        <w:tab/>
      </w:r>
      <w:r>
        <w:tab/>
      </w:r>
      <w:r>
        <w:tab/>
      </w:r>
      <w:r>
        <w:tab/>
      </w:r>
      <w:r w:rsidR="00E62AA5">
        <w:t xml:space="preserve">                                                       </w:t>
      </w:r>
      <w:r w:rsidRPr="00ED0C36">
        <w:t>(3mks)</w:t>
      </w:r>
    </w:p>
    <w:p w:rsidR="00E62AA5" w:rsidRDefault="00E62AA5" w:rsidP="00E62AA5">
      <w:pPr>
        <w:spacing w:line="240" w:lineRule="auto"/>
      </w:pPr>
    </w:p>
    <w:p w:rsidR="00E62AA5" w:rsidRDefault="00E62AA5" w:rsidP="00E62AA5">
      <w:pPr>
        <w:spacing w:line="240" w:lineRule="auto"/>
      </w:pPr>
    </w:p>
    <w:p w:rsidR="00E62AA5" w:rsidRDefault="00E62AA5" w:rsidP="00E62AA5">
      <w:pPr>
        <w:spacing w:line="240" w:lineRule="auto"/>
      </w:pPr>
    </w:p>
    <w:p w:rsidR="00E62AA5" w:rsidRDefault="00E62AA5" w:rsidP="00E62AA5">
      <w:pPr>
        <w:spacing w:line="240" w:lineRule="auto"/>
      </w:pPr>
    </w:p>
    <w:p w:rsidR="00E62AA5" w:rsidRDefault="00E62AA5" w:rsidP="00E62AA5">
      <w:pPr>
        <w:spacing w:line="240" w:lineRule="auto"/>
      </w:pPr>
    </w:p>
    <w:p w:rsidR="00E62AA5" w:rsidRDefault="00E62AA5" w:rsidP="00E62AA5">
      <w:pPr>
        <w:spacing w:line="240" w:lineRule="auto"/>
      </w:pPr>
    </w:p>
    <w:p w:rsidR="00E62AA5" w:rsidRDefault="00E62AA5" w:rsidP="00E62AA5">
      <w:pPr>
        <w:spacing w:line="240" w:lineRule="auto"/>
      </w:pPr>
    </w:p>
    <w:p w:rsidR="00E62AA5" w:rsidRPr="00ED0C36" w:rsidRDefault="00E62AA5" w:rsidP="00E62AA5">
      <w:pPr>
        <w:spacing w:line="240" w:lineRule="auto"/>
      </w:pPr>
    </w:p>
    <w:p w:rsidR="00D9180F" w:rsidRPr="00E62AA5" w:rsidRDefault="00D9180F" w:rsidP="00D9180F">
      <w:pPr>
        <w:pStyle w:val="ListParagraph"/>
        <w:numPr>
          <w:ilvl w:val="0"/>
          <w:numId w:val="10"/>
        </w:numPr>
        <w:tabs>
          <w:tab w:val="left" w:pos="900"/>
          <w:tab w:val="left" w:pos="1440"/>
          <w:tab w:val="left" w:pos="1890"/>
          <w:tab w:val="left" w:pos="2430"/>
          <w:tab w:val="left" w:pos="2880"/>
        </w:tabs>
        <w:jc w:val="both"/>
      </w:pPr>
      <w:r w:rsidRPr="00C918D2">
        <w:rPr>
          <w:rFonts w:ascii="Times New Roman" w:hAnsi="Times New Roman"/>
          <w:sz w:val="24"/>
          <w:szCs w:val="24"/>
        </w:rPr>
        <w:t>The length and breadth of a rectangular floor garden were measured and found to be 4.1m and 2.2m respectively. Find the percentage error in its area.</w:t>
      </w:r>
      <w:r w:rsidRPr="00C918D2">
        <w:rPr>
          <w:rFonts w:ascii="Times New Roman" w:hAnsi="Times New Roman"/>
          <w:sz w:val="24"/>
          <w:szCs w:val="24"/>
        </w:rPr>
        <w:tab/>
      </w:r>
      <w:r w:rsidRPr="00C918D2">
        <w:rPr>
          <w:rFonts w:ascii="Times New Roman" w:hAnsi="Times New Roman"/>
          <w:sz w:val="24"/>
          <w:szCs w:val="24"/>
        </w:rPr>
        <w:tab/>
      </w:r>
      <w:r w:rsidR="00E62AA5">
        <w:rPr>
          <w:rFonts w:ascii="Times New Roman" w:hAnsi="Times New Roman"/>
          <w:sz w:val="24"/>
          <w:szCs w:val="24"/>
        </w:rPr>
        <w:t xml:space="preserve">                  </w:t>
      </w:r>
      <w:r w:rsidRPr="00C918D2">
        <w:rPr>
          <w:rFonts w:ascii="Times New Roman" w:hAnsi="Times New Roman"/>
          <w:sz w:val="24"/>
          <w:szCs w:val="24"/>
        </w:rPr>
        <w:t xml:space="preserve"> (3  marks)</w:t>
      </w:r>
    </w:p>
    <w:p w:rsidR="00E62AA5" w:rsidRDefault="00E62AA5" w:rsidP="00E62AA5">
      <w:pPr>
        <w:tabs>
          <w:tab w:val="left" w:pos="900"/>
          <w:tab w:val="left" w:pos="1440"/>
          <w:tab w:val="left" w:pos="1890"/>
          <w:tab w:val="left" w:pos="2430"/>
          <w:tab w:val="left" w:pos="2880"/>
        </w:tabs>
        <w:jc w:val="both"/>
      </w:pPr>
    </w:p>
    <w:p w:rsidR="00E62AA5" w:rsidRDefault="00E62AA5" w:rsidP="00E62AA5">
      <w:pPr>
        <w:tabs>
          <w:tab w:val="left" w:pos="900"/>
          <w:tab w:val="left" w:pos="1440"/>
          <w:tab w:val="left" w:pos="1890"/>
          <w:tab w:val="left" w:pos="2430"/>
          <w:tab w:val="left" w:pos="2880"/>
        </w:tabs>
        <w:jc w:val="both"/>
      </w:pPr>
    </w:p>
    <w:p w:rsidR="00E62AA5" w:rsidRDefault="00E62AA5" w:rsidP="00E62AA5">
      <w:pPr>
        <w:tabs>
          <w:tab w:val="left" w:pos="900"/>
          <w:tab w:val="left" w:pos="1440"/>
          <w:tab w:val="left" w:pos="1890"/>
          <w:tab w:val="left" w:pos="2430"/>
          <w:tab w:val="left" w:pos="2880"/>
        </w:tabs>
        <w:jc w:val="both"/>
      </w:pPr>
    </w:p>
    <w:p w:rsidR="00E62AA5" w:rsidRDefault="00E62AA5" w:rsidP="00E62AA5">
      <w:pPr>
        <w:tabs>
          <w:tab w:val="left" w:pos="900"/>
          <w:tab w:val="left" w:pos="1440"/>
          <w:tab w:val="left" w:pos="1890"/>
          <w:tab w:val="left" w:pos="2430"/>
          <w:tab w:val="left" w:pos="2880"/>
        </w:tabs>
        <w:jc w:val="both"/>
      </w:pPr>
    </w:p>
    <w:p w:rsidR="00E62AA5" w:rsidRDefault="00E62AA5" w:rsidP="00E62AA5">
      <w:pPr>
        <w:tabs>
          <w:tab w:val="left" w:pos="900"/>
          <w:tab w:val="left" w:pos="1440"/>
          <w:tab w:val="left" w:pos="1890"/>
          <w:tab w:val="left" w:pos="2430"/>
          <w:tab w:val="left" w:pos="2880"/>
        </w:tabs>
        <w:jc w:val="both"/>
      </w:pPr>
    </w:p>
    <w:p w:rsidR="00E62AA5" w:rsidRPr="00D9180F" w:rsidRDefault="00E62AA5" w:rsidP="00E62AA5">
      <w:pPr>
        <w:tabs>
          <w:tab w:val="left" w:pos="900"/>
          <w:tab w:val="left" w:pos="1440"/>
          <w:tab w:val="left" w:pos="1890"/>
          <w:tab w:val="left" w:pos="2430"/>
          <w:tab w:val="left" w:pos="2880"/>
        </w:tabs>
        <w:jc w:val="both"/>
      </w:pPr>
    </w:p>
    <w:p w:rsidR="00084592" w:rsidRDefault="00084592" w:rsidP="00084592">
      <w:pPr>
        <w:pStyle w:val="ListParagraph"/>
        <w:numPr>
          <w:ilvl w:val="0"/>
          <w:numId w:val="10"/>
        </w:numPr>
        <w:rPr>
          <w:rFonts w:ascii="NEW ROMAN TIMES" w:hAnsi="NEW ROMAN TIMES"/>
          <w:sz w:val="24"/>
          <w:szCs w:val="24"/>
        </w:rPr>
      </w:pPr>
      <w:r w:rsidRPr="00B17640">
        <w:rPr>
          <w:rFonts w:ascii="NEW ROMAN TIMES" w:hAnsi="NEW ROMAN TIMES"/>
          <w:sz w:val="24"/>
          <w:szCs w:val="24"/>
        </w:rPr>
        <w:t xml:space="preserve">Solve for </w:t>
      </w:r>
      <m:oMath>
        <m:r>
          <w:rPr>
            <w:rFonts w:ascii="Cambria Math" w:hAnsi="Cambria Math"/>
            <w:sz w:val="24"/>
            <w:szCs w:val="24"/>
          </w:rPr>
          <m:t>x</m:t>
        </m:r>
      </m:oMath>
      <w:r w:rsidRPr="00B17640">
        <w:rPr>
          <w:rFonts w:ascii="NEW ROMAN TIMES" w:hAnsi="NEW ROMAN TIMES"/>
          <w:sz w:val="24"/>
          <w:szCs w:val="24"/>
        </w:rPr>
        <w:t xml:space="preserve"> in the equation </w:t>
      </w:r>
      <m:oMath>
        <m:r>
          <w:rPr>
            <w:rFonts w:ascii="Cambria Math" w:hAnsi="NEW ROMAN TIMES"/>
            <w:sz w:val="24"/>
            <w:szCs w:val="24"/>
          </w:rPr>
          <m:t>3</m:t>
        </m:r>
        <m:sSup>
          <m:sSupPr>
            <m:ctrlPr>
              <w:rPr>
                <w:rFonts w:ascii="Cambria Math" w:hAnsi="NEW ROMAN TIMES"/>
                <w:i/>
                <w:sz w:val="24"/>
                <w:szCs w:val="24"/>
              </w:rPr>
            </m:ctrlPr>
          </m:sSupPr>
          <m:e>
            <m:r>
              <w:rPr>
                <w:rFonts w:ascii="Cambria Math" w:hAnsi="NEW ROMAN TIMES"/>
                <w:sz w:val="24"/>
                <w:szCs w:val="24"/>
              </w:rPr>
              <m:t>(</m:t>
            </m:r>
            <m:r>
              <w:rPr>
                <w:rFonts w:ascii="Cambria Math" w:hAnsi="Cambria Math"/>
                <w:sz w:val="24"/>
                <w:szCs w:val="24"/>
              </w:rPr>
              <m:t>logx</m:t>
            </m:r>
            <m:r>
              <w:rPr>
                <w:rFonts w:ascii="Cambria Math" w:hAnsi="NEW ROMAN TIMES"/>
                <w:sz w:val="24"/>
                <w:szCs w:val="24"/>
              </w:rPr>
              <m:t>)</m:t>
            </m:r>
          </m:e>
          <m:sup>
            <m:r>
              <w:rPr>
                <w:rFonts w:ascii="Cambria Math" w:hAnsi="NEW ROMAN TIMES"/>
                <w:sz w:val="24"/>
                <w:szCs w:val="24"/>
              </w:rPr>
              <m:t>2</m:t>
            </m:r>
          </m:sup>
        </m:sSup>
        <m:r>
          <w:rPr>
            <w:rFonts w:ascii="NEW ROMAN TIMES" w:hAnsi="NEW ROMAN TIMES"/>
            <w:sz w:val="24"/>
            <w:szCs w:val="24"/>
          </w:rPr>
          <m:t>-</m:t>
        </m:r>
        <m:r>
          <w:rPr>
            <w:rFonts w:ascii="Cambria Math" w:hAnsi="Cambria Math"/>
            <w:sz w:val="24"/>
            <w:szCs w:val="24"/>
          </w:rPr>
          <m:t>log</m:t>
        </m:r>
        <m:sSup>
          <m:sSupPr>
            <m:ctrlPr>
              <w:rPr>
                <w:rFonts w:ascii="Cambria Math" w:hAnsi="NEW ROMAN TIMES"/>
                <w:i/>
                <w:sz w:val="24"/>
                <w:szCs w:val="24"/>
              </w:rPr>
            </m:ctrlPr>
          </m:sSupPr>
          <m:e>
            <m:r>
              <w:rPr>
                <w:rFonts w:ascii="Cambria Math" w:hAnsi="Cambria Math"/>
                <w:sz w:val="24"/>
                <w:szCs w:val="24"/>
              </w:rPr>
              <m:t>x</m:t>
            </m:r>
          </m:e>
          <m:sup>
            <m:r>
              <w:rPr>
                <w:rFonts w:ascii="Cambria Math" w:hAnsi="NEW ROMAN TIMES"/>
                <w:sz w:val="24"/>
                <w:szCs w:val="24"/>
              </w:rPr>
              <m:t>5</m:t>
            </m:r>
          </m:sup>
        </m:sSup>
        <m:r>
          <w:rPr>
            <w:rFonts w:ascii="Cambria Math" w:hAnsi="NEW ROMAN TIMES"/>
            <w:sz w:val="24"/>
            <w:szCs w:val="24"/>
          </w:rPr>
          <m:t>+2=0</m:t>
        </m:r>
      </m:oMath>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sidRPr="00B17640">
        <w:rPr>
          <w:rFonts w:ascii="NEW ROMAN TIMES" w:hAnsi="NEW ROMAN TIMES"/>
          <w:sz w:val="24"/>
          <w:szCs w:val="24"/>
        </w:rPr>
        <w:t>(3 marks)</w:t>
      </w: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Pr="00E62AA5" w:rsidRDefault="00E62AA5" w:rsidP="00E62AA5">
      <w:pPr>
        <w:rPr>
          <w:rFonts w:ascii="NEW ROMAN TIMES" w:hAnsi="NEW ROMAN TIMES"/>
          <w:sz w:val="24"/>
          <w:szCs w:val="24"/>
        </w:rPr>
      </w:pPr>
    </w:p>
    <w:p w:rsidR="004B3D1A" w:rsidRDefault="004B3D1A" w:rsidP="004B3D1A">
      <w:r>
        <w:t>8. Make s the subject of the formulae in the following;</w:t>
      </w:r>
      <w:r w:rsidRPr="004B0D25">
        <w:rPr>
          <w:position w:val="-26"/>
        </w:rPr>
        <w:object w:dxaOrig="1359" w:dyaOrig="720">
          <v:shape id="_x0000_i1028" type="#_x0000_t75" style="width:68.25pt;height:36pt" o:ole="">
            <v:imagedata r:id="rId14" o:title=""/>
          </v:shape>
          <o:OLEObject Type="Embed" ProgID="Equation.3" ShapeID="_x0000_i1028" DrawAspect="Content" ObjectID="_1589022413" r:id="rId15"/>
        </w:object>
      </w:r>
      <w:r>
        <w:t xml:space="preserve">                        (3mks)</w:t>
      </w:r>
    </w:p>
    <w:p w:rsidR="004B3D1A" w:rsidRDefault="004B3D1A" w:rsidP="004B3D1A"/>
    <w:p w:rsidR="004B3D1A" w:rsidRDefault="004B3D1A" w:rsidP="004B3D1A"/>
    <w:p w:rsidR="004B3D1A" w:rsidRDefault="004B3D1A" w:rsidP="004B3D1A"/>
    <w:p w:rsidR="004B3D1A" w:rsidRDefault="004B3D1A" w:rsidP="004B3D1A"/>
    <w:p w:rsidR="004B3D1A" w:rsidRDefault="004B3D1A" w:rsidP="004B3D1A"/>
    <w:p w:rsidR="004B3D1A" w:rsidRDefault="004B3D1A" w:rsidP="004B3D1A"/>
    <w:p w:rsidR="004B3D1A" w:rsidRDefault="004B3D1A" w:rsidP="004B3D1A"/>
    <w:p w:rsidR="004B3D1A" w:rsidRDefault="004B3D1A" w:rsidP="004B3D1A">
      <w:r>
        <w:t>9. Each member of a class take one and only one of the three foreign languages: French, German and Spanish. 15 pupils take French, 9 take German and 6 take Spanish. Two pupils are chosen at random. Represent the information in a tree diagram hence find the probability that both pupils take different subjects.                                                                                                                                       (3mks)</w:t>
      </w:r>
    </w:p>
    <w:p w:rsidR="004B3D1A" w:rsidRDefault="004B3D1A" w:rsidP="004B3D1A"/>
    <w:p w:rsidR="004B3D1A" w:rsidRDefault="004B3D1A" w:rsidP="004B3D1A"/>
    <w:p w:rsidR="00E62AA5" w:rsidRDefault="00E62AA5" w:rsidP="00E62AA5">
      <w:pPr>
        <w:tabs>
          <w:tab w:val="left" w:pos="900"/>
          <w:tab w:val="left" w:pos="1440"/>
          <w:tab w:val="left" w:pos="1890"/>
          <w:tab w:val="left" w:pos="2430"/>
          <w:tab w:val="left" w:pos="2880"/>
        </w:tabs>
        <w:jc w:val="both"/>
      </w:pPr>
    </w:p>
    <w:p w:rsidR="00E62AA5" w:rsidRDefault="00E62AA5" w:rsidP="00E62AA5">
      <w:pPr>
        <w:tabs>
          <w:tab w:val="left" w:pos="900"/>
          <w:tab w:val="left" w:pos="1440"/>
          <w:tab w:val="left" w:pos="1890"/>
          <w:tab w:val="left" w:pos="2430"/>
          <w:tab w:val="left" w:pos="2880"/>
        </w:tabs>
        <w:jc w:val="both"/>
      </w:pPr>
    </w:p>
    <w:p w:rsidR="00E62AA5" w:rsidRDefault="00E62AA5" w:rsidP="00E62AA5">
      <w:pPr>
        <w:tabs>
          <w:tab w:val="left" w:pos="900"/>
          <w:tab w:val="left" w:pos="1440"/>
          <w:tab w:val="left" w:pos="1890"/>
          <w:tab w:val="left" w:pos="2430"/>
          <w:tab w:val="left" w:pos="2880"/>
        </w:tabs>
        <w:jc w:val="both"/>
      </w:pPr>
    </w:p>
    <w:p w:rsidR="00E62AA5" w:rsidRDefault="00E62AA5" w:rsidP="00E62AA5">
      <w:pPr>
        <w:tabs>
          <w:tab w:val="left" w:pos="900"/>
          <w:tab w:val="left" w:pos="1440"/>
          <w:tab w:val="left" w:pos="1890"/>
          <w:tab w:val="left" w:pos="2430"/>
          <w:tab w:val="left" w:pos="2880"/>
        </w:tabs>
        <w:jc w:val="both"/>
      </w:pPr>
    </w:p>
    <w:p w:rsidR="00084592" w:rsidRPr="004B3D1A" w:rsidRDefault="00084592" w:rsidP="004B3D1A">
      <w:pPr>
        <w:pStyle w:val="ListParagraph"/>
        <w:numPr>
          <w:ilvl w:val="0"/>
          <w:numId w:val="17"/>
        </w:numPr>
        <w:rPr>
          <w:rFonts w:ascii="NEW ROMAN TIMES" w:hAnsi="NEW ROMAN TIMES"/>
          <w:sz w:val="24"/>
          <w:szCs w:val="24"/>
        </w:rPr>
      </w:pPr>
      <w:r w:rsidRPr="004B3D1A">
        <w:rPr>
          <w:rFonts w:ascii="NEW ROMAN TIMES" w:hAnsi="NEW ROMAN TIMES"/>
          <w:sz w:val="24"/>
          <w:szCs w:val="24"/>
        </w:rPr>
        <w:lastRenderedPageBreak/>
        <w:t xml:space="preserve">The amount of oil used by a ship travelling at a uniform speed varies jointly with the distance and the square of the speed. If the ship uses 200 barrels of oil in travelling 200 miles at 36 mile per hour, determine how many barrels of oil are used when the ship travels 360 </w:t>
      </w:r>
      <w:r w:rsidR="00E62AA5" w:rsidRPr="004B3D1A">
        <w:rPr>
          <w:rFonts w:ascii="NEW ROMAN TIMES" w:hAnsi="NEW ROMAN TIMES"/>
          <w:sz w:val="24"/>
          <w:szCs w:val="24"/>
        </w:rPr>
        <w:t>miles at 18 miles per.</w:t>
      </w:r>
      <w:r w:rsidR="00E62AA5" w:rsidRPr="004B3D1A">
        <w:rPr>
          <w:rFonts w:ascii="NEW ROMAN TIMES" w:hAnsi="NEW ROMAN TIMES"/>
          <w:sz w:val="24"/>
          <w:szCs w:val="24"/>
        </w:rPr>
        <w:tab/>
      </w:r>
      <w:r w:rsidR="00E62AA5" w:rsidRPr="004B3D1A">
        <w:rPr>
          <w:rFonts w:ascii="NEW ROMAN TIMES" w:hAnsi="NEW ROMAN TIMES"/>
          <w:sz w:val="24"/>
          <w:szCs w:val="24"/>
        </w:rPr>
        <w:tab/>
      </w:r>
      <w:r w:rsidR="00E62AA5" w:rsidRPr="004B3D1A">
        <w:rPr>
          <w:rFonts w:ascii="NEW ROMAN TIMES" w:hAnsi="NEW ROMAN TIMES"/>
          <w:sz w:val="24"/>
          <w:szCs w:val="24"/>
        </w:rPr>
        <w:tab/>
      </w:r>
      <w:r w:rsidR="00E62AA5" w:rsidRPr="004B3D1A">
        <w:rPr>
          <w:rFonts w:ascii="NEW ROMAN TIMES" w:hAnsi="NEW ROMAN TIMES"/>
          <w:sz w:val="24"/>
          <w:szCs w:val="24"/>
        </w:rPr>
        <w:tab/>
      </w:r>
      <w:r w:rsidR="00E62AA5" w:rsidRPr="004B3D1A">
        <w:rPr>
          <w:rFonts w:ascii="NEW ROMAN TIMES" w:hAnsi="NEW ROMAN TIMES"/>
          <w:sz w:val="24"/>
          <w:szCs w:val="24"/>
        </w:rPr>
        <w:tab/>
      </w:r>
      <w:r w:rsidR="00E62AA5" w:rsidRPr="004B3D1A">
        <w:rPr>
          <w:rFonts w:ascii="NEW ROMAN TIMES" w:hAnsi="NEW ROMAN TIMES"/>
          <w:sz w:val="24"/>
          <w:szCs w:val="24"/>
        </w:rPr>
        <w:tab/>
      </w:r>
      <w:r w:rsidR="004B3D1A">
        <w:rPr>
          <w:rFonts w:ascii="NEW ROMAN TIMES" w:hAnsi="NEW ROMAN TIMES"/>
          <w:sz w:val="24"/>
          <w:szCs w:val="24"/>
        </w:rPr>
        <w:t xml:space="preserve">                                          </w:t>
      </w:r>
      <w:r w:rsidRPr="004B3D1A">
        <w:rPr>
          <w:rFonts w:ascii="NEW ROMAN TIMES" w:hAnsi="NEW ROMAN TIMES"/>
          <w:sz w:val="24"/>
          <w:szCs w:val="24"/>
        </w:rPr>
        <w:t>(3 marks)</w:t>
      </w: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Pr="00E62AA5" w:rsidRDefault="00E62AA5" w:rsidP="00E62AA5">
      <w:pPr>
        <w:rPr>
          <w:rFonts w:ascii="NEW ROMAN TIMES" w:hAnsi="NEW ROMAN TIMES"/>
          <w:sz w:val="24"/>
          <w:szCs w:val="24"/>
        </w:rPr>
      </w:pPr>
    </w:p>
    <w:p w:rsidR="00D9180F" w:rsidRPr="00D9180F" w:rsidRDefault="00D9180F" w:rsidP="004B3D1A">
      <w:pPr>
        <w:pStyle w:val="ListParagraph"/>
        <w:numPr>
          <w:ilvl w:val="0"/>
          <w:numId w:val="17"/>
        </w:numPr>
        <w:tabs>
          <w:tab w:val="left" w:pos="426"/>
          <w:tab w:val="left" w:pos="709"/>
          <w:tab w:val="left" w:pos="993"/>
        </w:tabs>
        <w:spacing w:after="0" w:line="360" w:lineRule="auto"/>
        <w:jc w:val="both"/>
        <w:rPr>
          <w:rFonts w:ascii="Times New Roman" w:hAnsi="Times New Roman"/>
          <w:sz w:val="24"/>
          <w:szCs w:val="24"/>
        </w:rPr>
      </w:pPr>
      <w:r w:rsidRPr="00D9180F">
        <w:rPr>
          <w:rFonts w:ascii="Times New Roman" w:hAnsi="Times New Roman"/>
          <w:sz w:val="24"/>
          <w:szCs w:val="24"/>
        </w:rPr>
        <w:t>Use logarithms to evaluate:</w:t>
      </w:r>
    </w:p>
    <w:p w:rsidR="00D9180F" w:rsidRDefault="00F8047B" w:rsidP="00D9180F">
      <w:pPr>
        <w:pStyle w:val="ListParagraph"/>
        <w:tabs>
          <w:tab w:val="left" w:pos="426"/>
          <w:tab w:val="left" w:pos="709"/>
          <w:tab w:val="left" w:pos="993"/>
        </w:tabs>
        <w:spacing w:after="0" w:line="360" w:lineRule="auto"/>
        <w:jc w:val="both"/>
        <w:rPr>
          <w:rFonts w:ascii="Times New Roman" w:hAnsi="Times New Roman"/>
          <w:sz w:val="24"/>
          <w:szCs w:val="24"/>
        </w:rPr>
      </w:pPr>
      <m:oMath>
        <m:rad>
          <m:radPr>
            <m:ctrlPr>
              <w:rPr>
                <w:rFonts w:ascii="Cambria Math" w:hAnsi="Cambria Math"/>
                <w:i/>
                <w:sz w:val="32"/>
                <w:szCs w:val="32"/>
              </w:rPr>
            </m:ctrlPr>
          </m:radPr>
          <m:deg>
            <m:r>
              <w:rPr>
                <w:rFonts w:ascii="Cambria Math" w:hAnsi="Cambria Math"/>
                <w:sz w:val="32"/>
                <w:szCs w:val="32"/>
              </w:rPr>
              <m:t>3</m:t>
            </m:r>
          </m:deg>
          <m:e>
            <m:f>
              <m:fPr>
                <m:ctrlPr>
                  <w:rPr>
                    <w:rFonts w:ascii="Cambria Math" w:hAnsi="Cambria Math"/>
                    <w:i/>
                    <w:sz w:val="32"/>
                    <w:szCs w:val="32"/>
                  </w:rPr>
                </m:ctrlPr>
              </m:fPr>
              <m:num>
                <m:r>
                  <w:rPr>
                    <w:rFonts w:ascii="Cambria Math" w:hAnsi="Cambria Math"/>
                    <w:sz w:val="32"/>
                    <w:szCs w:val="32"/>
                  </w:rPr>
                  <m:t>45.3 ×0.00697</m:t>
                </m:r>
              </m:num>
              <m:den>
                <m:r>
                  <w:rPr>
                    <w:rFonts w:ascii="Cambria Math" w:hAnsi="Cambria Math"/>
                    <w:sz w:val="32"/>
                    <w:szCs w:val="32"/>
                  </w:rPr>
                  <m:t>0.534</m:t>
                </m:r>
              </m:den>
            </m:f>
          </m:e>
        </m:rad>
      </m:oMath>
      <w:r w:rsidR="00D9180F">
        <w:rPr>
          <w:rFonts w:ascii="Times New Roman" w:hAnsi="Times New Roman"/>
          <w:sz w:val="24"/>
          <w:szCs w:val="24"/>
        </w:rPr>
        <w:tab/>
      </w:r>
      <w:r w:rsidR="00D9180F">
        <w:rPr>
          <w:rFonts w:ascii="Times New Roman" w:hAnsi="Times New Roman"/>
          <w:sz w:val="24"/>
          <w:szCs w:val="24"/>
        </w:rPr>
        <w:tab/>
      </w:r>
      <w:r w:rsidR="00D9180F">
        <w:rPr>
          <w:rFonts w:ascii="Times New Roman" w:hAnsi="Times New Roman"/>
          <w:sz w:val="24"/>
          <w:szCs w:val="24"/>
        </w:rPr>
        <w:tab/>
      </w:r>
      <w:r w:rsidR="00D9180F">
        <w:rPr>
          <w:rFonts w:ascii="Times New Roman" w:hAnsi="Times New Roman"/>
          <w:sz w:val="24"/>
          <w:szCs w:val="24"/>
        </w:rPr>
        <w:tab/>
      </w:r>
      <w:r w:rsidR="00D9180F">
        <w:rPr>
          <w:rFonts w:ascii="Times New Roman" w:hAnsi="Times New Roman"/>
          <w:sz w:val="24"/>
          <w:szCs w:val="24"/>
        </w:rPr>
        <w:tab/>
      </w:r>
      <w:r w:rsidR="00D9180F">
        <w:rPr>
          <w:rFonts w:ascii="Times New Roman" w:hAnsi="Times New Roman"/>
          <w:sz w:val="24"/>
          <w:szCs w:val="24"/>
        </w:rPr>
        <w:tab/>
      </w:r>
      <w:r w:rsidR="00D9180F">
        <w:rPr>
          <w:rFonts w:ascii="Times New Roman" w:hAnsi="Times New Roman"/>
          <w:sz w:val="24"/>
          <w:szCs w:val="24"/>
        </w:rPr>
        <w:tab/>
      </w:r>
      <w:r w:rsidR="00D9180F">
        <w:rPr>
          <w:rFonts w:ascii="Times New Roman" w:hAnsi="Times New Roman"/>
          <w:sz w:val="24"/>
          <w:szCs w:val="24"/>
        </w:rPr>
        <w:tab/>
        <w:t>(4 marks)</w:t>
      </w:r>
    </w:p>
    <w:p w:rsidR="00E62AA5" w:rsidRDefault="00E62AA5" w:rsidP="00D9180F">
      <w:pPr>
        <w:pStyle w:val="ListParagraph"/>
        <w:tabs>
          <w:tab w:val="left" w:pos="426"/>
          <w:tab w:val="left" w:pos="709"/>
          <w:tab w:val="left" w:pos="993"/>
        </w:tabs>
        <w:spacing w:after="0" w:line="360" w:lineRule="auto"/>
        <w:jc w:val="both"/>
        <w:rPr>
          <w:rFonts w:ascii="Times New Roman" w:hAnsi="Times New Roman"/>
          <w:sz w:val="24"/>
          <w:szCs w:val="24"/>
        </w:rPr>
      </w:pPr>
    </w:p>
    <w:p w:rsidR="00E62AA5" w:rsidRDefault="00E62AA5" w:rsidP="00D9180F">
      <w:pPr>
        <w:pStyle w:val="ListParagraph"/>
        <w:tabs>
          <w:tab w:val="left" w:pos="426"/>
          <w:tab w:val="left" w:pos="709"/>
          <w:tab w:val="left" w:pos="993"/>
        </w:tabs>
        <w:spacing w:after="0" w:line="360" w:lineRule="auto"/>
        <w:jc w:val="both"/>
        <w:rPr>
          <w:rFonts w:ascii="Times New Roman" w:hAnsi="Times New Roman"/>
          <w:sz w:val="24"/>
          <w:szCs w:val="24"/>
        </w:rPr>
      </w:pPr>
    </w:p>
    <w:p w:rsidR="00E62AA5" w:rsidRDefault="00E62AA5" w:rsidP="00D9180F">
      <w:pPr>
        <w:pStyle w:val="ListParagraph"/>
        <w:tabs>
          <w:tab w:val="left" w:pos="426"/>
          <w:tab w:val="left" w:pos="709"/>
          <w:tab w:val="left" w:pos="993"/>
        </w:tabs>
        <w:spacing w:after="0" w:line="360" w:lineRule="auto"/>
        <w:jc w:val="both"/>
        <w:rPr>
          <w:rFonts w:ascii="Times New Roman" w:hAnsi="Times New Roman"/>
          <w:sz w:val="24"/>
          <w:szCs w:val="24"/>
        </w:rPr>
      </w:pPr>
    </w:p>
    <w:p w:rsidR="00E62AA5" w:rsidRDefault="00E62AA5" w:rsidP="00D9180F">
      <w:pPr>
        <w:pStyle w:val="ListParagraph"/>
        <w:tabs>
          <w:tab w:val="left" w:pos="426"/>
          <w:tab w:val="left" w:pos="709"/>
          <w:tab w:val="left" w:pos="993"/>
        </w:tabs>
        <w:spacing w:after="0" w:line="360" w:lineRule="auto"/>
        <w:jc w:val="both"/>
        <w:rPr>
          <w:rFonts w:ascii="Times New Roman" w:hAnsi="Times New Roman"/>
          <w:sz w:val="24"/>
          <w:szCs w:val="24"/>
        </w:rPr>
      </w:pPr>
    </w:p>
    <w:p w:rsidR="00E62AA5" w:rsidRDefault="00E62AA5" w:rsidP="00D9180F">
      <w:pPr>
        <w:pStyle w:val="ListParagraph"/>
        <w:tabs>
          <w:tab w:val="left" w:pos="426"/>
          <w:tab w:val="left" w:pos="709"/>
          <w:tab w:val="left" w:pos="993"/>
        </w:tabs>
        <w:spacing w:after="0" w:line="360" w:lineRule="auto"/>
        <w:jc w:val="both"/>
        <w:rPr>
          <w:rFonts w:ascii="Times New Roman" w:hAnsi="Times New Roman"/>
          <w:sz w:val="24"/>
          <w:szCs w:val="24"/>
        </w:rPr>
      </w:pPr>
    </w:p>
    <w:p w:rsidR="00D9180F" w:rsidRDefault="00D9180F" w:rsidP="00D9180F">
      <w:pPr>
        <w:pStyle w:val="ListParagraph"/>
        <w:tabs>
          <w:tab w:val="left" w:pos="900"/>
          <w:tab w:val="left" w:pos="1440"/>
          <w:tab w:val="left" w:pos="1890"/>
          <w:tab w:val="left" w:pos="2430"/>
          <w:tab w:val="left" w:pos="2880"/>
        </w:tabs>
        <w:jc w:val="both"/>
      </w:pPr>
    </w:p>
    <w:p w:rsidR="00D9180F" w:rsidRPr="00D9180F" w:rsidRDefault="00D9180F" w:rsidP="004B3D1A">
      <w:pPr>
        <w:pStyle w:val="ListParagraph"/>
        <w:numPr>
          <w:ilvl w:val="0"/>
          <w:numId w:val="17"/>
        </w:numPr>
        <w:spacing w:after="0"/>
        <w:rPr>
          <w:rFonts w:ascii="Verdana" w:hAnsi="Verdana"/>
        </w:rPr>
      </w:pPr>
      <w:r w:rsidRPr="00D9180F">
        <w:rPr>
          <w:rFonts w:ascii="Verdana" w:hAnsi="Verdana"/>
        </w:rPr>
        <w:t xml:space="preserve">The figure below shows a circle of diameter XY. Chord TZ intersects XY at C. A tangent to the circle at Y meets TZ produced at S. </w:t>
      </w:r>
    </w:p>
    <w:p w:rsidR="00D9180F" w:rsidRPr="007B5471" w:rsidRDefault="00F8047B" w:rsidP="00D9180F">
      <w:pPr>
        <w:tabs>
          <w:tab w:val="left" w:pos="3087"/>
        </w:tabs>
        <w:spacing w:after="0"/>
        <w:rPr>
          <w:rFonts w:ascii="Verdana" w:hAnsi="Verdana"/>
        </w:rPr>
      </w:pPr>
      <w:r>
        <w:rPr>
          <w:rFonts w:ascii="Verdana" w:hAnsi="Verdana"/>
          <w:noProof/>
        </w:rPr>
        <w:pict>
          <v:shapetype id="_x0000_t32" coordsize="21600,21600" o:spt="32" o:oned="t" path="m,l21600,21600e" filled="f">
            <v:path arrowok="t" fillok="f" o:connecttype="none"/>
            <o:lock v:ext="edit" shapetype="t"/>
          </v:shapetype>
          <v:shape id="Straight Arrow Connector 6" o:spid="_x0000_s1030" type="#_x0000_t32" style="position:absolute;margin-left:125.25pt;margin-top:11.15pt;width:110.85pt;height:79.7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"/>
        </w:pict>
      </w:r>
      <w:r>
        <w:rPr>
          <w:rFonts w:ascii="Verdana" w:hAnsi="Verdana"/>
          <w:noProof/>
        </w:rPr>
        <w:pict>
          <v:oval id="Oval 5" o:spid="_x0000_s1029" style="position:absolute;margin-left:113pt;margin-top:4.7pt;width:66.25pt;height:58.9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"/>
        </w:pict>
      </w:r>
      <w:r w:rsidR="00D9180F" w:rsidRPr="007B5471">
        <w:rPr>
          <w:rFonts w:ascii="Verdana" w:hAnsi="Verdana"/>
        </w:rPr>
        <w:t xml:space="preserve">                              T</w:t>
      </w:r>
      <w:r w:rsidR="00D9180F" w:rsidRPr="007B5471">
        <w:rPr>
          <w:rFonts w:ascii="Verdana" w:hAnsi="Verdana"/>
        </w:rPr>
        <w:tab/>
        <w:t xml:space="preserve">     y</w:t>
      </w:r>
    </w:p>
    <w:p w:rsidR="00D9180F" w:rsidRPr="007B5471" w:rsidRDefault="00F8047B" w:rsidP="00D9180F">
      <w:pPr>
        <w:spacing w:after="0"/>
        <w:rPr>
          <w:rFonts w:ascii="Verdana" w:hAnsi="Verdana"/>
        </w:rPr>
      </w:pPr>
      <w:r>
        <w:rPr>
          <w:rFonts w:ascii="Verdana" w:hAnsi="Verdana"/>
          <w:noProof/>
        </w:rPr>
        <w:pict>
          <v:shape id="Straight Arrow Connector 2" o:spid="_x0000_s1028" type="#_x0000_t32" style="position:absolute;margin-left:171.55pt;margin-top:.85pt;width:64.55pt;height:74.6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"/>
        </w:pict>
      </w:r>
      <w:r>
        <w:rPr>
          <w:rFonts w:ascii="Verdana" w:hAnsi="Verdana"/>
          <w:noProof/>
        </w:rPr>
        <w:pict>
          <v:shape id="Straight Arrow Connector 1" o:spid="_x0000_s1027" type="#_x0000_t32" style="position:absolute;margin-left:122.95pt;margin-top:.85pt;width:48.6pt;height:40.2pt;flip:y;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"/>
        </w:pict>
      </w:r>
    </w:p>
    <w:p w:rsidR="00D9180F" w:rsidRPr="007B5471" w:rsidRDefault="00D9180F" w:rsidP="00D9180F">
      <w:pPr>
        <w:spacing w:after="0"/>
        <w:rPr>
          <w:rFonts w:ascii="Verdana" w:hAnsi="Verdana"/>
        </w:rPr>
      </w:pPr>
    </w:p>
    <w:p w:rsidR="00D9180F" w:rsidRPr="007B5471" w:rsidRDefault="00D9180F" w:rsidP="00D9180F">
      <w:pPr>
        <w:spacing w:after="0"/>
        <w:rPr>
          <w:rFonts w:ascii="Verdana" w:hAnsi="Verdana"/>
        </w:rPr>
      </w:pPr>
    </w:p>
    <w:p w:rsidR="00D9180F" w:rsidRPr="007B5471" w:rsidRDefault="00D9180F" w:rsidP="00D9180F">
      <w:pPr>
        <w:spacing w:after="0"/>
        <w:rPr>
          <w:rFonts w:ascii="Verdana" w:hAnsi="Verdana"/>
        </w:rPr>
      </w:pPr>
      <w:r w:rsidRPr="007B5471">
        <w:rPr>
          <w:rFonts w:ascii="Verdana" w:hAnsi="Verdana"/>
        </w:rPr>
        <w:t xml:space="preserve">                             X             Z</w:t>
      </w:r>
    </w:p>
    <w:p w:rsidR="00D9180F" w:rsidRPr="007B5471" w:rsidRDefault="00D9180F" w:rsidP="00D9180F">
      <w:pPr>
        <w:spacing w:after="0"/>
        <w:rPr>
          <w:rFonts w:ascii="Verdana" w:hAnsi="Verdana"/>
        </w:rPr>
      </w:pPr>
      <w:r>
        <w:rPr>
          <w:rFonts w:ascii="Verdana" w:hAnsi="Verdana"/>
        </w:rPr>
        <w:t xml:space="preserve">                                                               S</w:t>
      </w:r>
    </w:p>
    <w:p w:rsidR="00D9180F" w:rsidRPr="007B5471" w:rsidRDefault="00D9180F" w:rsidP="00D9180F">
      <w:pPr>
        <w:spacing w:after="0"/>
        <w:rPr>
          <w:rFonts w:ascii="Verdana" w:hAnsi="Verdana"/>
        </w:rPr>
      </w:pPr>
    </w:p>
    <w:p w:rsidR="00D9180F" w:rsidRPr="007B5471" w:rsidRDefault="00D9180F" w:rsidP="00D9180F">
      <w:pPr>
        <w:spacing w:after="0"/>
        <w:rPr>
          <w:rFonts w:ascii="Verdana" w:hAnsi="Verdana"/>
        </w:rPr>
      </w:pPr>
      <w:r w:rsidRPr="007B5471">
        <w:rPr>
          <w:rFonts w:ascii="Verdana" w:hAnsi="Verdana"/>
        </w:rPr>
        <w:t xml:space="preserve"> Given that TC = 14 cm, CY = 4 cm and YS = 7.5 cm. calculate the length of :</w:t>
      </w:r>
    </w:p>
    <w:p w:rsidR="00D9180F" w:rsidRPr="007B5471" w:rsidRDefault="00D9180F" w:rsidP="00D9180F">
      <w:pPr>
        <w:numPr>
          <w:ilvl w:val="0"/>
          <w:numId w:val="11"/>
        </w:numPr>
        <w:spacing w:after="0"/>
        <w:rPr>
          <w:rFonts w:ascii="Verdana" w:hAnsi="Verdana"/>
        </w:rPr>
      </w:pPr>
      <w:r w:rsidRPr="007B5471">
        <w:rPr>
          <w:rFonts w:ascii="Verdana" w:hAnsi="Verdana"/>
        </w:rPr>
        <w:t xml:space="preserve">C S                                                         </w:t>
      </w:r>
      <w:r>
        <w:rPr>
          <w:rFonts w:ascii="Verdana" w:hAnsi="Verdana"/>
        </w:rPr>
        <w:t xml:space="preserve">                                     (1 mark</w:t>
      </w:r>
      <w:r w:rsidRPr="007B5471">
        <w:rPr>
          <w:rFonts w:ascii="Verdana" w:hAnsi="Verdana"/>
        </w:rPr>
        <w:t>)</w:t>
      </w:r>
    </w:p>
    <w:p w:rsidR="00D9180F" w:rsidRPr="007B5471" w:rsidRDefault="00D9180F" w:rsidP="00D9180F">
      <w:pPr>
        <w:spacing w:after="0"/>
        <w:rPr>
          <w:rFonts w:ascii="Verdana" w:hAnsi="Verdana"/>
        </w:rPr>
      </w:pPr>
    </w:p>
    <w:p w:rsidR="00D9180F" w:rsidRPr="007B5471" w:rsidRDefault="00D9180F" w:rsidP="00D9180F">
      <w:pPr>
        <w:spacing w:after="0"/>
        <w:rPr>
          <w:rFonts w:ascii="Verdana" w:hAnsi="Verdana"/>
        </w:rPr>
      </w:pPr>
    </w:p>
    <w:p w:rsidR="00D9180F" w:rsidRPr="007B5471" w:rsidRDefault="00D9180F" w:rsidP="00D9180F">
      <w:pPr>
        <w:spacing w:after="0"/>
        <w:rPr>
          <w:rFonts w:ascii="Verdana" w:hAnsi="Verdana"/>
        </w:rPr>
      </w:pPr>
    </w:p>
    <w:p w:rsidR="00D9180F" w:rsidRPr="007B5471" w:rsidRDefault="00D9180F" w:rsidP="00D9180F">
      <w:pPr>
        <w:numPr>
          <w:ilvl w:val="0"/>
          <w:numId w:val="11"/>
        </w:numPr>
        <w:spacing w:after="0"/>
        <w:rPr>
          <w:rFonts w:ascii="Verdana" w:hAnsi="Verdana"/>
        </w:rPr>
      </w:pPr>
      <w:r w:rsidRPr="007B5471">
        <w:rPr>
          <w:rFonts w:ascii="Verdana" w:hAnsi="Verdana"/>
        </w:rPr>
        <w:t xml:space="preserve">X C                                                          </w:t>
      </w:r>
      <w:r>
        <w:rPr>
          <w:rFonts w:ascii="Verdana" w:hAnsi="Verdana"/>
        </w:rPr>
        <w:t xml:space="preserve">                                  (2 marks</w:t>
      </w:r>
      <w:r w:rsidRPr="007B5471">
        <w:rPr>
          <w:rFonts w:ascii="Verdana" w:hAnsi="Verdana"/>
        </w:rPr>
        <w:t xml:space="preserve">)                      </w:t>
      </w:r>
    </w:p>
    <w:p w:rsidR="00D9180F" w:rsidRDefault="00D9180F" w:rsidP="00D9180F">
      <w:pPr>
        <w:rPr>
          <w:rFonts w:ascii="Verdana" w:hAnsi="Verdana"/>
        </w:rPr>
      </w:pPr>
    </w:p>
    <w:p w:rsidR="00084592" w:rsidRDefault="00084592" w:rsidP="004B3D1A">
      <w:pPr>
        <w:pStyle w:val="ListParagraph"/>
        <w:numPr>
          <w:ilvl w:val="0"/>
          <w:numId w:val="17"/>
        </w:numPr>
        <w:rPr>
          <w:rFonts w:ascii="NEW ROMAN TIMES" w:hAnsi="NEW ROMAN TIMES"/>
          <w:sz w:val="24"/>
          <w:szCs w:val="24"/>
        </w:rPr>
      </w:pPr>
      <w:r w:rsidRPr="00B17640">
        <w:rPr>
          <w:rFonts w:ascii="NEW ROMAN TIMES" w:hAnsi="NEW ROMAN TIMES"/>
          <w:sz w:val="24"/>
          <w:szCs w:val="24"/>
        </w:rPr>
        <w:lastRenderedPageBreak/>
        <w:t xml:space="preserve">Determine the values of </w:t>
      </w:r>
      <m:oMath>
        <m:r>
          <w:rPr>
            <w:rFonts w:ascii="Cambria Math" w:hAnsi="Cambria Math"/>
            <w:sz w:val="24"/>
            <w:szCs w:val="24"/>
          </w:rPr>
          <m:t>x</m:t>
        </m:r>
      </m:oMath>
      <w:r w:rsidRPr="00B17640">
        <w:rPr>
          <w:rFonts w:ascii="NEW ROMAN TIMES" w:hAnsi="NEW ROMAN TIMES"/>
          <w:sz w:val="24"/>
          <w:szCs w:val="24"/>
        </w:rPr>
        <w:t xml:space="preserve"> for which the matrix </w:t>
      </w:r>
      <m:oMath>
        <m:d>
          <m:dPr>
            <m:ctrlPr>
              <w:rPr>
                <w:rFonts w:ascii="Cambria Math" w:hAnsi="NEW ROMAN TIMES"/>
                <w:i/>
                <w:sz w:val="24"/>
                <w:szCs w:val="24"/>
              </w:rPr>
            </m:ctrlPr>
          </m:dPr>
          <m:e>
            <m:m>
              <m:mPr>
                <m:mcs>
                  <m:mc>
                    <m:mcPr>
                      <m:count m:val="2"/>
                      <m:mcJc m:val="center"/>
                    </m:mcPr>
                  </m:mc>
                </m:mcs>
                <m:ctrlPr>
                  <w:rPr>
                    <w:rFonts w:ascii="Cambria Math" w:hAnsi="NEW ROMAN TIMES"/>
                    <w:i/>
                    <w:sz w:val="24"/>
                    <w:szCs w:val="24"/>
                  </w:rPr>
                </m:ctrlPr>
              </m:mPr>
              <m:mr>
                <m:e>
                  <m:r>
                    <w:rPr>
                      <w:rFonts w:ascii="Cambria Math" w:hAnsi="NEW ROMAN TIMES"/>
                      <w:sz w:val="24"/>
                      <w:szCs w:val="24"/>
                    </w:rPr>
                    <m:t>2</m:t>
                  </m:r>
                  <m:r>
                    <w:rPr>
                      <w:rFonts w:ascii="Cambria Math" w:hAnsi="Cambria Math"/>
                      <w:sz w:val="24"/>
                      <w:szCs w:val="24"/>
                    </w:rPr>
                    <m:t>x</m:t>
                  </m:r>
                </m:e>
                <m:e>
                  <m:sSup>
                    <m:sSupPr>
                      <m:ctrlPr>
                        <w:rPr>
                          <w:rFonts w:ascii="Cambria Math" w:hAnsi="NEW ROMAN TIMES"/>
                          <w:i/>
                          <w:sz w:val="24"/>
                          <w:szCs w:val="24"/>
                        </w:rPr>
                      </m:ctrlPr>
                    </m:sSupPr>
                    <m:e>
                      <m:r>
                        <w:rPr>
                          <w:rFonts w:ascii="Cambria Math" w:hAnsi="Cambria Math"/>
                          <w:sz w:val="24"/>
                          <w:szCs w:val="24"/>
                        </w:rPr>
                        <m:t>x</m:t>
                      </m:r>
                    </m:e>
                    <m:sup>
                      <m:r>
                        <w:rPr>
                          <w:rFonts w:ascii="Cambria Math" w:hAnsi="NEW ROMAN TIMES"/>
                          <w:sz w:val="24"/>
                          <w:szCs w:val="24"/>
                        </w:rPr>
                        <m:t>2</m:t>
                      </m:r>
                    </m:sup>
                  </m:sSup>
                </m:e>
              </m:mr>
              <m:mr>
                <m:e>
                  <m:r>
                    <w:rPr>
                      <w:rFonts w:ascii="Cambria Math" w:hAnsi="NEW ROMAN TIMES"/>
                      <w:sz w:val="24"/>
                      <w:szCs w:val="24"/>
                    </w:rPr>
                    <m:t>2</m:t>
                  </m:r>
                </m:e>
                <m:e>
                  <m:r>
                    <w:rPr>
                      <w:rFonts w:ascii="Cambria Math" w:hAnsi="NEW ROMAN TIMES"/>
                      <w:sz w:val="24"/>
                      <w:szCs w:val="24"/>
                    </w:rPr>
                    <m:t>1</m:t>
                  </m:r>
                </m:e>
              </m:mr>
            </m:m>
          </m:e>
        </m:d>
      </m:oMath>
      <w:r>
        <w:rPr>
          <w:rFonts w:ascii="NEW ROMAN TIMES" w:hAnsi="NEW ROMAN TIMES"/>
          <w:sz w:val="24"/>
          <w:szCs w:val="24"/>
        </w:rPr>
        <w:t xml:space="preserve"> has no inverse</w:t>
      </w:r>
      <w:r>
        <w:rPr>
          <w:rFonts w:ascii="NEW ROMAN TIMES" w:hAnsi="NEW ROMAN TIMES"/>
          <w:sz w:val="24"/>
          <w:szCs w:val="24"/>
        </w:rPr>
        <w:tab/>
      </w:r>
      <w:r w:rsidRPr="00B17640">
        <w:rPr>
          <w:rFonts w:ascii="NEW ROMAN TIMES" w:hAnsi="NEW ROMAN TIMES"/>
          <w:sz w:val="24"/>
          <w:szCs w:val="24"/>
        </w:rPr>
        <w:t>(3 marks)</w:t>
      </w: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Pr="00E62AA5" w:rsidRDefault="00E62AA5" w:rsidP="00E62AA5">
      <w:pPr>
        <w:rPr>
          <w:rFonts w:ascii="NEW ROMAN TIMES" w:hAnsi="NEW ROMAN TIMES"/>
          <w:sz w:val="24"/>
          <w:szCs w:val="24"/>
        </w:rPr>
      </w:pPr>
    </w:p>
    <w:p w:rsidR="00E62AA5" w:rsidRDefault="00D9180F" w:rsidP="004B3D1A">
      <w:pPr>
        <w:pStyle w:val="ListParagraph"/>
        <w:numPr>
          <w:ilvl w:val="0"/>
          <w:numId w:val="17"/>
        </w:numPr>
      </w:pPr>
      <w:r>
        <w:t>Mr. Kimbo, a local retailer bought imported rice at sh. 56 per kilogram and local rice at sh. 48 per kilogram. He wants to mix the two types of rice so as to make a profit of 20%. If he sold the mixture at sh.120 per 2 kilogram packet, find the ratio the t</w:t>
      </w:r>
      <w:r w:rsidR="00E62AA5">
        <w:t>wo types of rice was mixed.</w:t>
      </w:r>
      <w:r w:rsidR="00E62AA5">
        <w:tab/>
      </w:r>
      <w:r>
        <w:t>(3mks)</w:t>
      </w:r>
    </w:p>
    <w:p w:rsidR="00E62AA5" w:rsidRDefault="00E62AA5" w:rsidP="00E62AA5"/>
    <w:p w:rsidR="00E62AA5" w:rsidRDefault="00E62AA5" w:rsidP="00E62AA5"/>
    <w:p w:rsidR="00E62AA5" w:rsidRDefault="00E62AA5" w:rsidP="00E62AA5"/>
    <w:p w:rsidR="00E62AA5" w:rsidRDefault="00E62AA5" w:rsidP="00E62AA5"/>
    <w:p w:rsidR="00E62AA5" w:rsidRDefault="00E62AA5" w:rsidP="00E62AA5"/>
    <w:p w:rsidR="00E62AA5" w:rsidRDefault="00D9180F" w:rsidP="004B3D1A">
      <w:pPr>
        <w:pStyle w:val="ListParagraph"/>
        <w:numPr>
          <w:ilvl w:val="0"/>
          <w:numId w:val="17"/>
        </w:numPr>
        <w:tabs>
          <w:tab w:val="left" w:pos="709"/>
        </w:tabs>
        <w:spacing w:after="0" w:line="360" w:lineRule="auto"/>
        <w:rPr>
          <w:rFonts w:ascii="Times New Roman" w:hAnsi="Times New Roman"/>
          <w:sz w:val="24"/>
          <w:szCs w:val="24"/>
        </w:rPr>
      </w:pPr>
      <w:r w:rsidRPr="00D9180F">
        <w:rPr>
          <w:rFonts w:ascii="Times New Roman" w:hAnsi="Times New Roman"/>
          <w:sz w:val="24"/>
          <w:szCs w:val="24"/>
        </w:rPr>
        <w:t>The sixth term of a geometric progression is 16 and the third term is 2. Determine the common ratio and the first term.</w:t>
      </w:r>
      <w:r w:rsidRPr="00D9180F">
        <w:rPr>
          <w:rFonts w:ascii="Times New Roman" w:hAnsi="Times New Roman"/>
          <w:sz w:val="24"/>
          <w:szCs w:val="24"/>
        </w:rPr>
        <w:tab/>
      </w:r>
      <w:r w:rsidRPr="00D9180F">
        <w:rPr>
          <w:rFonts w:ascii="Times New Roman" w:hAnsi="Times New Roman"/>
          <w:sz w:val="24"/>
          <w:szCs w:val="24"/>
        </w:rPr>
        <w:tab/>
      </w:r>
      <w:r w:rsidRPr="00D9180F">
        <w:rPr>
          <w:rFonts w:ascii="Times New Roman" w:hAnsi="Times New Roman"/>
          <w:sz w:val="24"/>
          <w:szCs w:val="24"/>
        </w:rPr>
        <w:tab/>
      </w:r>
      <w:r w:rsidRPr="00D9180F">
        <w:rPr>
          <w:rFonts w:ascii="Times New Roman" w:hAnsi="Times New Roman"/>
          <w:sz w:val="24"/>
          <w:szCs w:val="24"/>
        </w:rPr>
        <w:tab/>
      </w:r>
      <w:r w:rsidRPr="00D9180F">
        <w:rPr>
          <w:rFonts w:ascii="Times New Roman" w:hAnsi="Times New Roman"/>
          <w:sz w:val="24"/>
          <w:szCs w:val="24"/>
        </w:rPr>
        <w:tab/>
      </w:r>
      <w:r w:rsidRPr="00D9180F">
        <w:rPr>
          <w:rFonts w:ascii="Times New Roman" w:hAnsi="Times New Roman"/>
          <w:sz w:val="24"/>
          <w:szCs w:val="24"/>
        </w:rPr>
        <w:tab/>
      </w:r>
      <w:r w:rsidR="004B3D1A">
        <w:rPr>
          <w:rFonts w:ascii="Times New Roman" w:hAnsi="Times New Roman"/>
          <w:sz w:val="24"/>
          <w:szCs w:val="24"/>
        </w:rPr>
        <w:t xml:space="preserve">         </w:t>
      </w:r>
      <w:r w:rsidRPr="00D9180F">
        <w:rPr>
          <w:rFonts w:ascii="Times New Roman" w:hAnsi="Times New Roman"/>
          <w:sz w:val="24"/>
          <w:szCs w:val="24"/>
        </w:rPr>
        <w:t>(3 marks)</w:t>
      </w:r>
    </w:p>
    <w:p w:rsidR="00E62AA5" w:rsidRDefault="00E62AA5" w:rsidP="00E62AA5">
      <w:pPr>
        <w:tabs>
          <w:tab w:val="left" w:pos="709"/>
        </w:tabs>
        <w:spacing w:after="0" w:line="360" w:lineRule="auto"/>
        <w:rPr>
          <w:rFonts w:ascii="Times New Roman" w:hAnsi="Times New Roman"/>
          <w:sz w:val="24"/>
          <w:szCs w:val="24"/>
        </w:rPr>
      </w:pPr>
    </w:p>
    <w:p w:rsidR="00E62AA5" w:rsidRDefault="00E62AA5" w:rsidP="00E62AA5">
      <w:pPr>
        <w:tabs>
          <w:tab w:val="left" w:pos="709"/>
        </w:tabs>
        <w:spacing w:after="0" w:line="360" w:lineRule="auto"/>
        <w:rPr>
          <w:rFonts w:ascii="Times New Roman" w:hAnsi="Times New Roman"/>
          <w:sz w:val="24"/>
          <w:szCs w:val="24"/>
        </w:rPr>
      </w:pPr>
    </w:p>
    <w:p w:rsidR="00E62AA5" w:rsidRDefault="00E62AA5" w:rsidP="00E62AA5">
      <w:pPr>
        <w:tabs>
          <w:tab w:val="left" w:pos="709"/>
        </w:tabs>
        <w:spacing w:after="0" w:line="360" w:lineRule="auto"/>
        <w:rPr>
          <w:rFonts w:ascii="Times New Roman" w:hAnsi="Times New Roman"/>
          <w:sz w:val="24"/>
          <w:szCs w:val="24"/>
        </w:rPr>
      </w:pPr>
    </w:p>
    <w:p w:rsidR="00E62AA5" w:rsidRDefault="00E62AA5" w:rsidP="00E62AA5">
      <w:pPr>
        <w:tabs>
          <w:tab w:val="left" w:pos="709"/>
        </w:tabs>
        <w:spacing w:after="0" w:line="360" w:lineRule="auto"/>
        <w:rPr>
          <w:rFonts w:ascii="Times New Roman" w:hAnsi="Times New Roman"/>
          <w:sz w:val="24"/>
          <w:szCs w:val="24"/>
        </w:rPr>
      </w:pPr>
    </w:p>
    <w:p w:rsidR="00E62AA5" w:rsidRDefault="00E62AA5" w:rsidP="00E62AA5">
      <w:pPr>
        <w:tabs>
          <w:tab w:val="left" w:pos="709"/>
        </w:tabs>
        <w:spacing w:after="0" w:line="360" w:lineRule="auto"/>
        <w:rPr>
          <w:rFonts w:ascii="Times New Roman" w:hAnsi="Times New Roman"/>
          <w:sz w:val="24"/>
          <w:szCs w:val="24"/>
        </w:rPr>
      </w:pPr>
    </w:p>
    <w:p w:rsidR="00E62AA5" w:rsidRDefault="00E62AA5" w:rsidP="00E62AA5">
      <w:pPr>
        <w:tabs>
          <w:tab w:val="left" w:pos="709"/>
        </w:tabs>
        <w:spacing w:after="0" w:line="360" w:lineRule="auto"/>
        <w:rPr>
          <w:rFonts w:ascii="Times New Roman" w:hAnsi="Times New Roman"/>
          <w:sz w:val="24"/>
          <w:szCs w:val="24"/>
        </w:rPr>
      </w:pPr>
    </w:p>
    <w:p w:rsidR="00E62AA5" w:rsidRDefault="00E62AA5" w:rsidP="00E62AA5">
      <w:pPr>
        <w:tabs>
          <w:tab w:val="left" w:pos="709"/>
        </w:tabs>
        <w:spacing w:after="0" w:line="360" w:lineRule="auto"/>
        <w:rPr>
          <w:rFonts w:ascii="Times New Roman" w:hAnsi="Times New Roman"/>
          <w:sz w:val="24"/>
          <w:szCs w:val="24"/>
        </w:rPr>
      </w:pPr>
    </w:p>
    <w:p w:rsidR="00D9180F" w:rsidRPr="00E62AA5" w:rsidRDefault="00D9180F" w:rsidP="00E62AA5">
      <w:pPr>
        <w:tabs>
          <w:tab w:val="left" w:pos="709"/>
        </w:tabs>
        <w:spacing w:after="0" w:line="360" w:lineRule="auto"/>
        <w:rPr>
          <w:rFonts w:ascii="Times New Roman" w:hAnsi="Times New Roman"/>
          <w:sz w:val="24"/>
          <w:szCs w:val="24"/>
        </w:rPr>
      </w:pPr>
      <w:r w:rsidRPr="00E62AA5">
        <w:rPr>
          <w:rFonts w:ascii="Times New Roman" w:hAnsi="Times New Roman"/>
          <w:sz w:val="24"/>
          <w:szCs w:val="24"/>
        </w:rPr>
        <w:tab/>
      </w:r>
      <w:r w:rsidRPr="00E62AA5">
        <w:rPr>
          <w:rFonts w:ascii="Times New Roman" w:hAnsi="Times New Roman"/>
          <w:sz w:val="24"/>
          <w:szCs w:val="24"/>
        </w:rPr>
        <w:tab/>
      </w:r>
      <w:r w:rsidRPr="00E62AA5">
        <w:rPr>
          <w:rFonts w:ascii="Times New Roman" w:hAnsi="Times New Roman"/>
          <w:sz w:val="24"/>
          <w:szCs w:val="24"/>
        </w:rPr>
        <w:tab/>
      </w:r>
      <w:r w:rsidRPr="00E62AA5">
        <w:rPr>
          <w:rFonts w:ascii="Times New Roman" w:hAnsi="Times New Roman"/>
          <w:sz w:val="24"/>
          <w:szCs w:val="24"/>
        </w:rPr>
        <w:tab/>
      </w:r>
    </w:p>
    <w:p w:rsidR="00084592" w:rsidRPr="00B17640" w:rsidRDefault="00084592" w:rsidP="004B3D1A">
      <w:pPr>
        <w:pStyle w:val="ListParagraph"/>
        <w:numPr>
          <w:ilvl w:val="0"/>
          <w:numId w:val="17"/>
        </w:numPr>
        <w:rPr>
          <w:rFonts w:ascii="NEW ROMAN TIMES" w:hAnsi="NEW ROMAN TIMES"/>
          <w:sz w:val="24"/>
          <w:szCs w:val="24"/>
        </w:rPr>
      </w:pPr>
      <w:r w:rsidRPr="00B17640">
        <w:rPr>
          <w:rFonts w:ascii="NEW ROMAN TIMES" w:hAnsi="NEW ROMAN TIMES"/>
          <w:sz w:val="24"/>
          <w:szCs w:val="24"/>
        </w:rPr>
        <w:t xml:space="preserve">The equation of a circle is given by </w:t>
      </w:r>
      <m:oMath>
        <m:sSup>
          <m:sSupPr>
            <m:ctrlPr>
              <w:rPr>
                <w:rFonts w:ascii="Cambria Math" w:hAnsi="NEW ROMAN TIMES"/>
                <w:i/>
                <w:sz w:val="24"/>
                <w:szCs w:val="24"/>
              </w:rPr>
            </m:ctrlPr>
          </m:sSupPr>
          <m:e>
            <m:r>
              <w:rPr>
                <w:rFonts w:ascii="Cambria Math" w:hAnsi="Cambria Math"/>
                <w:sz w:val="24"/>
                <w:szCs w:val="24"/>
              </w:rPr>
              <m:t>x</m:t>
            </m:r>
          </m:e>
          <m:sup>
            <m:r>
              <w:rPr>
                <w:rFonts w:ascii="Cambria Math" w:hAnsi="NEW ROMAN TIMES"/>
                <w:sz w:val="24"/>
                <w:szCs w:val="24"/>
              </w:rPr>
              <m:t>2</m:t>
            </m:r>
          </m:sup>
        </m:sSup>
        <m:r>
          <w:rPr>
            <w:rFonts w:ascii="Cambria Math" w:hAnsi="NEW ROMAN TIMES"/>
            <w:sz w:val="24"/>
            <w:szCs w:val="24"/>
          </w:rPr>
          <m:t>+4</m:t>
        </m:r>
        <m:r>
          <w:rPr>
            <w:rFonts w:ascii="Cambria Math" w:hAnsi="Cambria Math"/>
            <w:sz w:val="24"/>
            <w:szCs w:val="24"/>
          </w:rPr>
          <m:t>x</m:t>
        </m:r>
        <m:r>
          <w:rPr>
            <w:rFonts w:ascii="Cambria Math" w:hAnsi="NEW ROMAN TIMES"/>
            <w:sz w:val="24"/>
            <w:szCs w:val="24"/>
          </w:rPr>
          <m:t>+</m:t>
        </m:r>
        <m:sSup>
          <m:sSupPr>
            <m:ctrlPr>
              <w:rPr>
                <w:rFonts w:ascii="Cambria Math" w:hAnsi="NEW ROMAN TIMES"/>
                <w:i/>
                <w:sz w:val="24"/>
                <w:szCs w:val="24"/>
              </w:rPr>
            </m:ctrlPr>
          </m:sSupPr>
          <m:e>
            <m:r>
              <w:rPr>
                <w:rFonts w:ascii="Cambria Math" w:hAnsi="Cambria Math"/>
                <w:sz w:val="24"/>
                <w:szCs w:val="24"/>
              </w:rPr>
              <m:t>y</m:t>
            </m:r>
          </m:e>
          <m:sup>
            <m:r>
              <w:rPr>
                <w:rFonts w:ascii="Cambria Math" w:hAnsi="NEW ROMAN TIMES"/>
                <w:sz w:val="24"/>
                <w:szCs w:val="24"/>
              </w:rPr>
              <m:t>2</m:t>
            </m:r>
          </m:sup>
        </m:sSup>
        <m:r>
          <w:rPr>
            <w:rFonts w:ascii="NEW ROMAN TIMES" w:hAnsi="NEW ROMAN TIMES"/>
            <w:sz w:val="24"/>
            <w:szCs w:val="24"/>
          </w:rPr>
          <m:t>-</m:t>
        </m:r>
        <m:r>
          <w:rPr>
            <w:rFonts w:ascii="Cambria Math" w:hAnsi="NEW ROMAN TIMES"/>
            <w:sz w:val="24"/>
            <w:szCs w:val="24"/>
          </w:rPr>
          <m:t>2</m:t>
        </m:r>
        <m:r>
          <w:rPr>
            <w:rFonts w:ascii="Cambria Math" w:hAnsi="Cambria Math"/>
            <w:sz w:val="24"/>
            <w:szCs w:val="24"/>
          </w:rPr>
          <m:t>y</m:t>
        </m:r>
        <m:r>
          <w:rPr>
            <w:rFonts w:ascii="NEW ROMAN TIMES" w:hAnsi="NEW ROMAN TIMES"/>
            <w:sz w:val="24"/>
            <w:szCs w:val="24"/>
          </w:rPr>
          <m:t>-</m:t>
        </m:r>
        <m:r>
          <w:rPr>
            <w:rFonts w:ascii="Cambria Math" w:hAnsi="NEW ROMAN TIMES"/>
            <w:sz w:val="24"/>
            <w:szCs w:val="24"/>
          </w:rPr>
          <m:t>4=0</m:t>
        </m:r>
      </m:oMath>
      <w:r w:rsidRPr="00B17640">
        <w:rPr>
          <w:rFonts w:ascii="NEW ROMAN TIMES" w:hAnsi="NEW ROMAN TIMES"/>
          <w:sz w:val="24"/>
          <w:szCs w:val="24"/>
        </w:rPr>
        <w:t>. Determine the centre an</w:t>
      </w:r>
      <w:r>
        <w:rPr>
          <w:rFonts w:ascii="NEW ROMAN TIMES" w:hAnsi="NEW ROMAN TIMES"/>
          <w:sz w:val="24"/>
          <w:szCs w:val="24"/>
        </w:rPr>
        <w:t>d radius of the circle.</w:t>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sidR="004B3D1A">
        <w:rPr>
          <w:rFonts w:ascii="NEW ROMAN TIMES" w:hAnsi="NEW ROMAN TIMES"/>
          <w:sz w:val="24"/>
          <w:szCs w:val="24"/>
        </w:rPr>
        <w:t xml:space="preserve">                     </w:t>
      </w:r>
      <w:r w:rsidRPr="00B17640">
        <w:rPr>
          <w:rFonts w:ascii="NEW ROMAN TIMES" w:hAnsi="NEW ROMAN TIMES"/>
          <w:sz w:val="24"/>
          <w:szCs w:val="24"/>
        </w:rPr>
        <w:t>(3 marks)</w:t>
      </w:r>
    </w:p>
    <w:p w:rsidR="00D9180F" w:rsidRDefault="00D9180F" w:rsidP="00084592">
      <w:pPr>
        <w:tabs>
          <w:tab w:val="left" w:pos="900"/>
          <w:tab w:val="left" w:pos="1440"/>
          <w:tab w:val="left" w:pos="1890"/>
          <w:tab w:val="left" w:pos="2430"/>
          <w:tab w:val="left" w:pos="2880"/>
        </w:tabs>
        <w:jc w:val="both"/>
      </w:pPr>
    </w:p>
    <w:p w:rsidR="00D9180F" w:rsidRDefault="00D9180F" w:rsidP="00E62191">
      <w:pPr>
        <w:tabs>
          <w:tab w:val="left" w:pos="900"/>
          <w:tab w:val="left" w:pos="1440"/>
          <w:tab w:val="left" w:pos="1890"/>
          <w:tab w:val="left" w:pos="2430"/>
          <w:tab w:val="left" w:pos="2880"/>
        </w:tabs>
        <w:ind w:left="446" w:hanging="446"/>
        <w:jc w:val="both"/>
      </w:pPr>
    </w:p>
    <w:p w:rsidR="00E62AA5" w:rsidRDefault="00E62AA5" w:rsidP="00E62191">
      <w:pPr>
        <w:tabs>
          <w:tab w:val="left" w:pos="900"/>
          <w:tab w:val="left" w:pos="1440"/>
          <w:tab w:val="left" w:pos="1890"/>
          <w:tab w:val="left" w:pos="2430"/>
          <w:tab w:val="left" w:pos="2880"/>
        </w:tabs>
        <w:ind w:left="446" w:hanging="446"/>
        <w:jc w:val="both"/>
      </w:pPr>
    </w:p>
    <w:p w:rsidR="007D293C" w:rsidRPr="00F52C02" w:rsidRDefault="007D293C" w:rsidP="007D293C">
      <w:pPr>
        <w:tabs>
          <w:tab w:val="left" w:pos="270"/>
          <w:tab w:val="left" w:pos="360"/>
          <w:tab w:val="left" w:pos="450"/>
        </w:tabs>
        <w:spacing w:after="0" w:line="240" w:lineRule="auto"/>
        <w:jc w:val="center"/>
        <w:rPr>
          <w:rFonts w:ascii="Times New Roman" w:hAnsi="Times New Roman" w:cs="Times New Roman"/>
          <w:b/>
          <w:sz w:val="24"/>
          <w:szCs w:val="24"/>
          <w:u w:val="single"/>
        </w:rPr>
      </w:pPr>
      <w:r w:rsidRPr="00F52C02">
        <w:rPr>
          <w:rFonts w:ascii="Times New Roman" w:hAnsi="Times New Roman" w:cs="Times New Roman"/>
          <w:b/>
          <w:sz w:val="24"/>
          <w:szCs w:val="24"/>
          <w:u w:val="single"/>
        </w:rPr>
        <w:lastRenderedPageBreak/>
        <w:t>SECTION II</w:t>
      </w:r>
    </w:p>
    <w:p w:rsidR="007D293C" w:rsidRPr="00F52C02" w:rsidRDefault="007D293C" w:rsidP="007D293C">
      <w:pPr>
        <w:tabs>
          <w:tab w:val="left" w:pos="270"/>
          <w:tab w:val="left" w:pos="360"/>
          <w:tab w:val="left" w:pos="450"/>
        </w:tabs>
        <w:spacing w:after="0" w:line="240" w:lineRule="auto"/>
        <w:jc w:val="center"/>
        <w:rPr>
          <w:rFonts w:ascii="Times New Roman" w:hAnsi="Times New Roman" w:cs="Times New Roman"/>
          <w:b/>
          <w:i/>
          <w:sz w:val="24"/>
          <w:szCs w:val="24"/>
          <w:u w:val="single"/>
        </w:rPr>
      </w:pPr>
      <w:r w:rsidRPr="00F52C02">
        <w:rPr>
          <w:rFonts w:ascii="Times New Roman" w:hAnsi="Times New Roman" w:cs="Times New Roman"/>
          <w:b/>
          <w:i/>
          <w:sz w:val="24"/>
          <w:szCs w:val="24"/>
          <w:u w:val="single"/>
        </w:rPr>
        <w:t>(Answer ANY FIVE questions in the spaces provided)</w:t>
      </w:r>
    </w:p>
    <w:p w:rsidR="00E62AA5" w:rsidRPr="00E62AA5" w:rsidRDefault="00084592" w:rsidP="004B3D1A">
      <w:pPr>
        <w:pStyle w:val="ListParagraph"/>
        <w:numPr>
          <w:ilvl w:val="0"/>
          <w:numId w:val="17"/>
        </w:numPr>
        <w:rPr>
          <w:rFonts w:ascii="NEW ROMAN TIMES" w:hAnsi="NEW ROMAN TIMES"/>
          <w:sz w:val="24"/>
          <w:szCs w:val="24"/>
        </w:rPr>
      </w:pPr>
      <w:r w:rsidRPr="00E62AA5">
        <w:rPr>
          <w:rFonts w:ascii="NEW ROMAN TIMES" w:hAnsi="NEW ROMAN TIMES"/>
          <w:sz w:val="24"/>
          <w:szCs w:val="24"/>
        </w:rPr>
        <w:t xml:space="preserve">The table alongside shows the rates of taxation in a certain year. </w:t>
      </w:r>
    </w:p>
    <w:tbl>
      <w:tblPr>
        <w:tblStyle w:val="TableGrid"/>
        <w:tblpPr w:leftFromText="180" w:rightFromText="180" w:vertAnchor="text" w:horzAnchor="page" w:tblpX="3013" w:tblpY="225"/>
        <w:tblOverlap w:val="never"/>
        <w:tblW w:w="0" w:type="auto"/>
        <w:tblLook w:val="04A0"/>
      </w:tblPr>
      <w:tblGrid>
        <w:gridCol w:w="3163"/>
        <w:gridCol w:w="1971"/>
      </w:tblGrid>
      <w:tr w:rsidR="00E62AA5" w:rsidRPr="00B17640" w:rsidTr="00E62AA5">
        <w:tc>
          <w:tcPr>
            <w:tcW w:w="3163" w:type="dxa"/>
          </w:tcPr>
          <w:p w:rsidR="00E62AA5" w:rsidRPr="00B17640" w:rsidRDefault="00E62AA5" w:rsidP="00E62AA5">
            <w:pPr>
              <w:pStyle w:val="ListParagraph"/>
              <w:ind w:left="0"/>
              <w:rPr>
                <w:rFonts w:ascii="NEW ROMAN TIMES" w:hAnsi="NEW ROMAN TIMES"/>
                <w:sz w:val="24"/>
                <w:szCs w:val="24"/>
              </w:rPr>
            </w:pPr>
            <w:r>
              <w:rPr>
                <w:rFonts w:ascii="NEW ROMAN TIMES" w:hAnsi="NEW ROMAN TIMES"/>
                <w:sz w:val="24"/>
                <w:szCs w:val="24"/>
              </w:rPr>
              <w:t xml:space="preserve">          </w:t>
            </w:r>
            <w:r w:rsidRPr="00B17640">
              <w:rPr>
                <w:rFonts w:ascii="NEW ROMAN TIMES" w:hAnsi="NEW ROMAN TIMES"/>
                <w:sz w:val="24"/>
                <w:szCs w:val="24"/>
              </w:rPr>
              <w:t xml:space="preserve">Income in </w:t>
            </w:r>
            <m:oMath>
              <m:r>
                <w:rPr>
                  <w:rFonts w:ascii="Cambria Math" w:hAnsi="Cambria Math"/>
                  <w:sz w:val="24"/>
                  <w:szCs w:val="24"/>
                </w:rPr>
                <m:t>K</m:t>
              </m:r>
              <m:r>
                <w:rPr>
                  <w:rFonts w:ascii="Cambria Math" w:hAnsi="NEW ROMAN TIMES"/>
                  <w:sz w:val="24"/>
                  <w:szCs w:val="24"/>
                </w:rPr>
                <m:t>£</m:t>
              </m:r>
              <m:r>
                <w:rPr>
                  <w:rFonts w:ascii="Cambria Math" w:hAnsi="Cambria Math"/>
                  <w:sz w:val="24"/>
                  <w:szCs w:val="24"/>
                </w:rPr>
                <m:t>p</m:t>
              </m:r>
              <m:r>
                <w:rPr>
                  <w:rFonts w:ascii="Cambria Math" w:hAnsi="NEW ROMAN TIMES"/>
                  <w:sz w:val="24"/>
                  <w:szCs w:val="24"/>
                </w:rPr>
                <m:t>.</m:t>
              </m:r>
              <m:r>
                <w:rPr>
                  <w:rFonts w:ascii="Cambria Math" w:hAnsi="Cambria Math"/>
                  <w:sz w:val="24"/>
                  <w:szCs w:val="24"/>
                </w:rPr>
                <m:t>a</m:t>
              </m:r>
            </m:oMath>
          </w:p>
        </w:tc>
        <w:tc>
          <w:tcPr>
            <w:tcW w:w="1971" w:type="dxa"/>
          </w:tcPr>
          <w:p w:rsidR="00E62AA5" w:rsidRPr="00B17640" w:rsidRDefault="00E62AA5" w:rsidP="00E62AA5">
            <w:pPr>
              <w:pStyle w:val="ListParagraph"/>
              <w:ind w:left="0"/>
              <w:rPr>
                <w:rFonts w:ascii="NEW ROMAN TIMES" w:hAnsi="NEW ROMAN TIMES"/>
                <w:sz w:val="24"/>
                <w:szCs w:val="24"/>
              </w:rPr>
            </w:pPr>
            <w:r>
              <w:rPr>
                <w:rFonts w:ascii="NEW ROMAN TIMES" w:hAnsi="NEW ROMAN TIMES"/>
                <w:sz w:val="24"/>
                <w:szCs w:val="24"/>
              </w:rPr>
              <w:t xml:space="preserve">   </w:t>
            </w:r>
            <w:r w:rsidRPr="00B17640">
              <w:rPr>
                <w:rFonts w:ascii="NEW ROMAN TIMES" w:hAnsi="NEW ROMAN TIMES"/>
                <w:sz w:val="24"/>
                <w:szCs w:val="24"/>
              </w:rPr>
              <w:t xml:space="preserve">Rate (Sh. Per </w:t>
            </w:r>
            <m:oMath>
              <m:r>
                <w:rPr>
                  <w:rFonts w:ascii="Cambria Math" w:hAnsi="Cambria Math"/>
                  <w:sz w:val="24"/>
                  <w:szCs w:val="24"/>
                </w:rPr>
                <m:t>K</m:t>
              </m:r>
              <m:r>
                <w:rPr>
                  <w:rFonts w:ascii="Cambria Math" w:hAnsi="NEW ROMAN TIMES"/>
                  <w:sz w:val="24"/>
                  <w:szCs w:val="24"/>
                </w:rPr>
                <m:t>£</m:t>
              </m:r>
              <m:r>
                <w:rPr>
                  <w:rFonts w:ascii="Cambria Math" w:hAnsi="NEW ROMAN TIMES"/>
                  <w:sz w:val="24"/>
                  <w:szCs w:val="24"/>
                </w:rPr>
                <m:t>)</m:t>
              </m:r>
            </m:oMath>
          </w:p>
        </w:tc>
      </w:tr>
      <w:tr w:rsidR="00E62AA5" w:rsidRPr="00B17640" w:rsidTr="00E62AA5">
        <w:tc>
          <w:tcPr>
            <w:tcW w:w="3163"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1</m:t>
                </m:r>
                <m:r>
                  <w:rPr>
                    <w:rFonts w:ascii="Cambria Math" w:hAnsi="NEW ROMAN TIMES"/>
                    <w:sz w:val="24"/>
                    <w:szCs w:val="24"/>
                  </w:rPr>
                  <m:t>-</m:t>
                </m:r>
                <m:r>
                  <w:rPr>
                    <w:rFonts w:ascii="Cambria Math" w:hAnsi="NEW ROMAN TIMES"/>
                    <w:sz w:val="24"/>
                    <w:szCs w:val="24"/>
                  </w:rPr>
                  <m:t>3900</m:t>
                </m:r>
              </m:oMath>
            </m:oMathPara>
          </w:p>
        </w:tc>
        <w:tc>
          <w:tcPr>
            <w:tcW w:w="1971"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2</m:t>
                </m:r>
              </m:oMath>
            </m:oMathPara>
          </w:p>
        </w:tc>
      </w:tr>
      <w:tr w:rsidR="00E62AA5" w:rsidRPr="00B17640" w:rsidTr="00E62AA5">
        <w:tc>
          <w:tcPr>
            <w:tcW w:w="3163"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3901</m:t>
                </m:r>
                <m:r>
                  <w:rPr>
                    <w:rFonts w:ascii="Cambria Math" w:hAnsi="NEW ROMAN TIMES"/>
                    <w:sz w:val="24"/>
                    <w:szCs w:val="24"/>
                  </w:rPr>
                  <m:t>-</m:t>
                </m:r>
                <m:r>
                  <w:rPr>
                    <w:rFonts w:ascii="Cambria Math" w:hAnsi="NEW ROMAN TIMES"/>
                    <w:sz w:val="24"/>
                    <w:szCs w:val="24"/>
                  </w:rPr>
                  <m:t>7800</m:t>
                </m:r>
              </m:oMath>
            </m:oMathPara>
          </w:p>
        </w:tc>
        <w:tc>
          <w:tcPr>
            <w:tcW w:w="1971"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3</m:t>
                </m:r>
              </m:oMath>
            </m:oMathPara>
          </w:p>
        </w:tc>
      </w:tr>
      <w:tr w:rsidR="00E62AA5" w:rsidRPr="00B17640" w:rsidTr="00E62AA5">
        <w:tc>
          <w:tcPr>
            <w:tcW w:w="3163"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7801</m:t>
                </m:r>
                <m:r>
                  <w:rPr>
                    <w:rFonts w:ascii="Cambria Math" w:hAnsi="NEW ROMAN TIMES"/>
                    <w:sz w:val="24"/>
                    <w:szCs w:val="24"/>
                  </w:rPr>
                  <m:t>-</m:t>
                </m:r>
                <m:r>
                  <w:rPr>
                    <w:rFonts w:ascii="Cambria Math" w:hAnsi="NEW ROMAN TIMES"/>
                    <w:sz w:val="24"/>
                    <w:szCs w:val="24"/>
                  </w:rPr>
                  <m:t>11700</m:t>
                </m:r>
              </m:oMath>
            </m:oMathPara>
          </w:p>
        </w:tc>
        <w:tc>
          <w:tcPr>
            <w:tcW w:w="1971"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4</m:t>
                </m:r>
              </m:oMath>
            </m:oMathPara>
          </w:p>
        </w:tc>
      </w:tr>
      <w:tr w:rsidR="00E62AA5" w:rsidRPr="00B17640" w:rsidTr="00E62AA5">
        <w:tc>
          <w:tcPr>
            <w:tcW w:w="3163"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11701</m:t>
                </m:r>
                <m:r>
                  <w:rPr>
                    <w:rFonts w:ascii="Cambria Math" w:hAnsi="NEW ROMAN TIMES"/>
                    <w:sz w:val="24"/>
                    <w:szCs w:val="24"/>
                  </w:rPr>
                  <m:t>-</m:t>
                </m:r>
                <m:r>
                  <w:rPr>
                    <w:rFonts w:ascii="Cambria Math" w:hAnsi="NEW ROMAN TIMES"/>
                    <w:sz w:val="24"/>
                    <w:szCs w:val="24"/>
                  </w:rPr>
                  <m:t>15600</m:t>
                </m:r>
              </m:oMath>
            </m:oMathPara>
          </w:p>
        </w:tc>
        <w:tc>
          <w:tcPr>
            <w:tcW w:w="1971"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5</m:t>
                </m:r>
              </m:oMath>
            </m:oMathPara>
          </w:p>
        </w:tc>
      </w:tr>
      <w:tr w:rsidR="00E62AA5" w:rsidRPr="00B17640" w:rsidTr="00E62AA5">
        <w:tc>
          <w:tcPr>
            <w:tcW w:w="3163"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15600</m:t>
                </m:r>
                <m:r>
                  <w:rPr>
                    <w:rFonts w:ascii="Cambria Math" w:hAnsi="NEW ROMAN TIMES"/>
                    <w:sz w:val="24"/>
                    <w:szCs w:val="24"/>
                  </w:rPr>
                  <m:t>-</m:t>
                </m:r>
                <m:r>
                  <w:rPr>
                    <w:rFonts w:ascii="Cambria Math" w:hAnsi="NEW ROMAN TIMES"/>
                    <w:sz w:val="24"/>
                    <w:szCs w:val="24"/>
                  </w:rPr>
                  <m:t>19500</m:t>
                </m:r>
              </m:oMath>
            </m:oMathPara>
          </w:p>
        </w:tc>
        <w:tc>
          <w:tcPr>
            <w:tcW w:w="1971"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7</m:t>
                </m:r>
              </m:oMath>
            </m:oMathPara>
          </w:p>
        </w:tc>
      </w:tr>
      <w:tr w:rsidR="00E62AA5" w:rsidRPr="00B17640" w:rsidTr="00E62AA5">
        <w:tc>
          <w:tcPr>
            <w:tcW w:w="3163"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Cambria Math"/>
                    <w:sz w:val="24"/>
                    <w:szCs w:val="24"/>
                  </w:rPr>
                  <m:t>Above</m:t>
                </m:r>
                <m:r>
                  <w:rPr>
                    <w:rFonts w:ascii="Cambria Math" w:hAnsi="NEW ROMAN TIMES"/>
                    <w:sz w:val="24"/>
                    <w:szCs w:val="24"/>
                  </w:rPr>
                  <m:t xml:space="preserve"> 19500</m:t>
                </m:r>
              </m:oMath>
            </m:oMathPara>
          </w:p>
        </w:tc>
        <w:tc>
          <w:tcPr>
            <w:tcW w:w="1971"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9</m:t>
                </m:r>
              </m:oMath>
            </m:oMathPara>
          </w:p>
        </w:tc>
      </w:tr>
    </w:tbl>
    <w:p w:rsidR="00E62AA5" w:rsidRDefault="00E62AA5" w:rsidP="00084592">
      <w:pPr>
        <w:pStyle w:val="ListParagraph"/>
        <w:rPr>
          <w:rFonts w:ascii="NEW ROMAN TIMES" w:hAnsi="NEW ROMAN TIMES"/>
          <w:sz w:val="24"/>
          <w:szCs w:val="24"/>
        </w:rPr>
      </w:pPr>
    </w:p>
    <w:p w:rsidR="00E62AA5" w:rsidRDefault="00E62AA5" w:rsidP="00084592">
      <w:pPr>
        <w:pStyle w:val="ListParagraph"/>
        <w:rPr>
          <w:rFonts w:ascii="NEW ROMAN TIMES" w:hAnsi="NEW ROMAN TIMES"/>
          <w:sz w:val="24"/>
          <w:szCs w:val="24"/>
        </w:rPr>
      </w:pPr>
    </w:p>
    <w:p w:rsidR="00E62AA5" w:rsidRDefault="00E62AA5" w:rsidP="00084592">
      <w:pPr>
        <w:pStyle w:val="ListParagraph"/>
        <w:rPr>
          <w:rFonts w:ascii="NEW ROMAN TIMES" w:hAnsi="NEW ROMAN TIMES"/>
          <w:sz w:val="24"/>
          <w:szCs w:val="24"/>
        </w:rPr>
      </w:pPr>
    </w:p>
    <w:p w:rsidR="00E62AA5" w:rsidRDefault="00E62AA5" w:rsidP="00084592">
      <w:pPr>
        <w:pStyle w:val="ListParagraph"/>
        <w:rPr>
          <w:rFonts w:ascii="NEW ROMAN TIMES" w:hAnsi="NEW ROMAN TIMES"/>
          <w:sz w:val="24"/>
          <w:szCs w:val="24"/>
        </w:rPr>
      </w:pPr>
    </w:p>
    <w:p w:rsidR="00E62AA5" w:rsidRDefault="00E62AA5" w:rsidP="00084592">
      <w:pPr>
        <w:pStyle w:val="ListParagraph"/>
        <w:rPr>
          <w:rFonts w:ascii="NEW ROMAN TIMES" w:hAnsi="NEW ROMAN TIMES"/>
          <w:sz w:val="24"/>
          <w:szCs w:val="24"/>
        </w:rPr>
      </w:pPr>
    </w:p>
    <w:p w:rsidR="00E62AA5" w:rsidRDefault="00E62AA5" w:rsidP="00084592">
      <w:pPr>
        <w:pStyle w:val="ListParagraph"/>
        <w:rPr>
          <w:rFonts w:ascii="NEW ROMAN TIMES" w:hAnsi="NEW ROMAN TIMES"/>
          <w:sz w:val="24"/>
          <w:szCs w:val="24"/>
        </w:rPr>
      </w:pPr>
    </w:p>
    <w:p w:rsidR="00E62AA5" w:rsidRDefault="00E62AA5" w:rsidP="00084592">
      <w:pPr>
        <w:pStyle w:val="ListParagraph"/>
        <w:rPr>
          <w:rFonts w:ascii="NEW ROMAN TIMES" w:hAnsi="NEW ROMAN TIMES"/>
          <w:sz w:val="24"/>
          <w:szCs w:val="24"/>
        </w:rPr>
      </w:pPr>
    </w:p>
    <w:p w:rsidR="00E62AA5" w:rsidRDefault="00E62AA5" w:rsidP="00084592">
      <w:pPr>
        <w:pStyle w:val="ListParagraph"/>
        <w:rPr>
          <w:rFonts w:ascii="NEW ROMAN TIMES" w:hAnsi="NEW ROMAN TIMES"/>
          <w:sz w:val="24"/>
          <w:szCs w:val="24"/>
        </w:rPr>
      </w:pPr>
    </w:p>
    <w:p w:rsidR="00084592" w:rsidRPr="00E62AA5" w:rsidRDefault="00084592" w:rsidP="00E62AA5">
      <w:pPr>
        <w:rPr>
          <w:rFonts w:ascii="NEW ROMAN TIMES" w:hAnsi="NEW ROMAN TIMES"/>
          <w:sz w:val="24"/>
          <w:szCs w:val="24"/>
        </w:rPr>
      </w:pPr>
      <w:r w:rsidRPr="00E62AA5">
        <w:rPr>
          <w:rFonts w:ascii="NEW ROMAN TIMES" w:hAnsi="NEW ROMAN TIMES"/>
          <w:sz w:val="24"/>
          <w:szCs w:val="24"/>
        </w:rPr>
        <w:t>In that</w:t>
      </w:r>
      <w:r w:rsidR="00E62AA5" w:rsidRPr="00E62AA5">
        <w:rPr>
          <w:rFonts w:ascii="NEW ROMAN TIMES" w:hAnsi="NEW ROMAN TIMES"/>
          <w:sz w:val="24"/>
          <w:szCs w:val="24"/>
        </w:rPr>
        <w:t xml:space="preserve"> </w:t>
      </w:r>
      <w:r w:rsidRPr="00E62AA5">
        <w:rPr>
          <w:rFonts w:ascii="NEW ROMAN TIMES" w:hAnsi="NEW ROMAN TIMES"/>
          <w:sz w:val="24"/>
          <w:szCs w:val="24"/>
        </w:rPr>
        <w:t>year Mr. Kariuki at teacher at Kangaru High School was earning a basic salary of Ksh. 27 000 per month. In addition he was entitled to other taxable allowances totalling to 11 000 per month and a personal relief of Ksh 1056 per month. He lives in teachers’ quarters where he is paying a nominal rent of Ksh. 3 500 per month.</w:t>
      </w:r>
    </w:p>
    <w:p w:rsidR="00084592" w:rsidRDefault="00084592" w:rsidP="00084592">
      <w:pPr>
        <w:pStyle w:val="ListParagraph"/>
        <w:numPr>
          <w:ilvl w:val="0"/>
          <w:numId w:val="14"/>
        </w:numPr>
        <w:rPr>
          <w:rFonts w:ascii="NEW ROMAN TIMES" w:hAnsi="NEW ROMAN TIMES"/>
          <w:sz w:val="24"/>
          <w:szCs w:val="24"/>
        </w:rPr>
      </w:pPr>
      <w:r w:rsidRPr="00B17640">
        <w:rPr>
          <w:rFonts w:ascii="NEW ROMAN TIMES" w:hAnsi="NEW ROMAN TIMES"/>
          <w:sz w:val="24"/>
          <w:szCs w:val="24"/>
        </w:rPr>
        <w:t>Calculate how much income tax Mr. Kariuki is paid per month.</w:t>
      </w:r>
      <w:r w:rsidRPr="00B17640">
        <w:rPr>
          <w:rFonts w:ascii="NEW ROMAN TIMES" w:hAnsi="NEW ROMAN TIMES"/>
          <w:sz w:val="24"/>
          <w:szCs w:val="24"/>
        </w:rPr>
        <w:tab/>
      </w:r>
      <w:r w:rsidRPr="00B17640">
        <w:rPr>
          <w:rFonts w:ascii="NEW ROMAN TIMES" w:hAnsi="NEW ROMAN TIMES"/>
          <w:sz w:val="24"/>
          <w:szCs w:val="24"/>
        </w:rPr>
        <w:tab/>
      </w:r>
      <w:r w:rsidRPr="00B17640">
        <w:rPr>
          <w:rFonts w:ascii="NEW ROMAN TIMES" w:hAnsi="NEW ROMAN TIMES"/>
          <w:sz w:val="24"/>
          <w:szCs w:val="24"/>
        </w:rPr>
        <w:tab/>
        <w:t>(4 marks)</w:t>
      </w:r>
    </w:p>
    <w:p w:rsidR="00E62AA5" w:rsidRDefault="00E62AA5" w:rsidP="00E62AA5">
      <w:pPr>
        <w:rPr>
          <w:rFonts w:ascii="NEW ROMAN TIMES" w:hAnsi="NEW ROMAN TIMES"/>
          <w:sz w:val="24"/>
          <w:szCs w:val="24"/>
        </w:rPr>
      </w:pPr>
    </w:p>
    <w:p w:rsidR="00E62AA5" w:rsidRPr="00E62AA5" w:rsidRDefault="00E62AA5" w:rsidP="00E62AA5">
      <w:pPr>
        <w:rPr>
          <w:rFonts w:ascii="NEW ROMAN TIMES" w:hAnsi="NEW ROMAN TIMES"/>
          <w:sz w:val="24"/>
          <w:szCs w:val="24"/>
        </w:rPr>
      </w:pPr>
    </w:p>
    <w:p w:rsidR="00084592" w:rsidRDefault="00084592" w:rsidP="00084592">
      <w:pPr>
        <w:pStyle w:val="ListParagraph"/>
        <w:numPr>
          <w:ilvl w:val="0"/>
          <w:numId w:val="14"/>
        </w:numPr>
        <w:rPr>
          <w:rFonts w:ascii="NEW ROMAN TIMES" w:hAnsi="NEW ROMAN TIMES"/>
          <w:sz w:val="24"/>
          <w:szCs w:val="24"/>
        </w:rPr>
      </w:pPr>
      <w:r w:rsidRPr="00B17640">
        <w:rPr>
          <w:rFonts w:ascii="NEW ROMAN TIMES" w:hAnsi="NEW ROMAN TIMES"/>
          <w:sz w:val="24"/>
          <w:szCs w:val="24"/>
        </w:rPr>
        <w:t>Mr. Kariuki’s other deductions per month were co-operative society contribution of sh 2500 and loan repayment of sh. 3000, calculate his net salary per month.</w:t>
      </w:r>
      <w:r w:rsidRPr="00B17640">
        <w:rPr>
          <w:rFonts w:ascii="NEW ROMAN TIMES" w:hAnsi="NEW ROMAN TIMES"/>
          <w:sz w:val="24"/>
          <w:szCs w:val="24"/>
        </w:rPr>
        <w:tab/>
      </w:r>
      <w:r w:rsidRPr="00B17640">
        <w:rPr>
          <w:rFonts w:ascii="NEW ROMAN TIMES" w:hAnsi="NEW ROMAN TIMES"/>
          <w:sz w:val="24"/>
          <w:szCs w:val="24"/>
        </w:rPr>
        <w:tab/>
        <w:t>(3 marks)</w:t>
      </w: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Pr="00E62AA5" w:rsidRDefault="00E62AA5" w:rsidP="00E62AA5">
      <w:pPr>
        <w:rPr>
          <w:rFonts w:ascii="NEW ROMAN TIMES" w:hAnsi="NEW ROMAN TIMES"/>
          <w:sz w:val="24"/>
          <w:szCs w:val="24"/>
        </w:rPr>
      </w:pPr>
    </w:p>
    <w:p w:rsidR="00084592" w:rsidRPr="00B17640" w:rsidRDefault="00084592" w:rsidP="00084592">
      <w:pPr>
        <w:pStyle w:val="ListParagraph"/>
        <w:numPr>
          <w:ilvl w:val="0"/>
          <w:numId w:val="14"/>
        </w:numPr>
        <w:rPr>
          <w:rFonts w:ascii="NEW ROMAN TIMES" w:hAnsi="NEW ROMAN TIMES"/>
          <w:sz w:val="24"/>
          <w:szCs w:val="24"/>
        </w:rPr>
      </w:pPr>
      <w:r w:rsidRPr="00B17640">
        <w:rPr>
          <w:rFonts w:ascii="NEW ROMAN TIMES" w:hAnsi="NEW ROMAN TIMES"/>
          <w:sz w:val="24"/>
          <w:szCs w:val="24"/>
        </w:rPr>
        <w:t>Later the same year Mr. Kariuki was transferred to another school where he earned hardship allowance equivalent to 30% of his basic salary. On top of the deduction in (b) above, he also had a deduction of sh 2700 per month to KCT. Calculate the percentage change in</w:t>
      </w:r>
      <w:r>
        <w:rPr>
          <w:rFonts w:ascii="NEW ROMAN TIMES" w:hAnsi="NEW ROMAN TIMES"/>
          <w:sz w:val="24"/>
          <w:szCs w:val="24"/>
        </w:rPr>
        <w:t xml:space="preserve"> his net salary per month</w:t>
      </w:r>
      <w:r>
        <w:rPr>
          <w:rFonts w:ascii="NEW ROMAN TIMES" w:hAnsi="NEW ROMAN TIMES"/>
          <w:sz w:val="24"/>
          <w:szCs w:val="24"/>
        </w:rPr>
        <w:tab/>
      </w:r>
      <w:r>
        <w:rPr>
          <w:rFonts w:ascii="NEW ROMAN TIMES" w:hAnsi="NEW ROMAN TIMES"/>
          <w:sz w:val="24"/>
          <w:szCs w:val="24"/>
        </w:rPr>
        <w:tab/>
      </w:r>
      <w:r w:rsidR="00E62AA5">
        <w:rPr>
          <w:rFonts w:ascii="NEW ROMAN TIMES" w:hAnsi="NEW ROMAN TIMES"/>
          <w:sz w:val="24"/>
          <w:szCs w:val="24"/>
        </w:rPr>
        <w:t xml:space="preserve">                                                                                          </w:t>
      </w:r>
      <w:r w:rsidRPr="00B17640">
        <w:rPr>
          <w:rFonts w:ascii="NEW ROMAN TIMES" w:hAnsi="NEW ROMAN TIMES"/>
          <w:sz w:val="24"/>
          <w:szCs w:val="24"/>
        </w:rPr>
        <w:t>(3 marks)</w:t>
      </w:r>
      <w:r w:rsidRPr="00B17640">
        <w:rPr>
          <w:rFonts w:ascii="NEW ROMAN TIMES" w:hAnsi="NEW ROMAN TIMES"/>
          <w:sz w:val="24"/>
          <w:szCs w:val="24"/>
        </w:rPr>
        <w:br w:type="textWrapping" w:clear="all"/>
      </w:r>
    </w:p>
    <w:p w:rsidR="00D9180F" w:rsidRDefault="00D9180F" w:rsidP="00D9180F">
      <w:pPr>
        <w:rPr>
          <w:rFonts w:ascii="Times New Roman" w:hAnsi="Times New Roman"/>
          <w:sz w:val="24"/>
          <w:szCs w:val="24"/>
        </w:rPr>
      </w:pPr>
    </w:p>
    <w:p w:rsidR="00D9180F" w:rsidRPr="00D9180F" w:rsidRDefault="00D9180F" w:rsidP="004B3D1A">
      <w:pPr>
        <w:pStyle w:val="ListParagraph"/>
        <w:numPr>
          <w:ilvl w:val="0"/>
          <w:numId w:val="17"/>
        </w:numPr>
        <w:rPr>
          <w:rFonts w:ascii="Times New Roman" w:hAnsi="Times New Roman"/>
          <w:sz w:val="24"/>
          <w:szCs w:val="24"/>
        </w:rPr>
      </w:pPr>
      <w:r w:rsidRPr="00D9180F">
        <w:rPr>
          <w:rFonts w:ascii="Times New Roman" w:hAnsi="Times New Roman"/>
          <w:sz w:val="24"/>
          <w:szCs w:val="24"/>
        </w:rPr>
        <w:lastRenderedPageBreak/>
        <w:t>Given that y=2x</w:t>
      </w:r>
      <w:r w:rsidRPr="00D9180F">
        <w:rPr>
          <w:rFonts w:ascii="Times New Roman" w:hAnsi="Times New Roman"/>
          <w:sz w:val="24"/>
          <w:szCs w:val="24"/>
          <w:vertAlign w:val="superscript"/>
        </w:rPr>
        <w:t>o</w:t>
      </w:r>
      <w:r w:rsidRPr="00D9180F">
        <w:rPr>
          <w:rFonts w:ascii="Times New Roman" w:hAnsi="Times New Roman"/>
          <w:sz w:val="24"/>
          <w:szCs w:val="24"/>
        </w:rPr>
        <w:t>+ cos ½ x</w:t>
      </w:r>
      <w:r w:rsidRPr="00D9180F">
        <w:rPr>
          <w:rFonts w:ascii="Times New Roman" w:hAnsi="Times New Roman"/>
          <w:sz w:val="24"/>
          <w:szCs w:val="24"/>
          <w:vertAlign w:val="superscript"/>
        </w:rPr>
        <w:t>o</w:t>
      </w:r>
      <w:r w:rsidRPr="00D9180F">
        <w:rPr>
          <w:rFonts w:ascii="Times New Roman" w:hAnsi="Times New Roman"/>
          <w:sz w:val="24"/>
          <w:szCs w:val="24"/>
        </w:rPr>
        <w:t>, complete the table below for the missing values of y, correct to 1 decimal place</w:t>
      </w:r>
      <w:r w:rsidR="006178F6">
        <w:rPr>
          <w:rFonts w:ascii="Times New Roman" w:hAnsi="Times New Roman"/>
          <w:sz w:val="24"/>
          <w:szCs w:val="24"/>
        </w:rPr>
        <w:t xml:space="preserve">                                                                  </w:t>
      </w:r>
      <w:r w:rsidR="006178F6">
        <w:rPr>
          <w:rFonts w:ascii="Times New Roman" w:hAnsi="Times New Roman"/>
          <w:sz w:val="24"/>
          <w:szCs w:val="24"/>
        </w:rPr>
        <w:tab/>
      </w:r>
      <w:r w:rsidR="006178F6">
        <w:rPr>
          <w:rFonts w:ascii="Times New Roman" w:hAnsi="Times New Roman"/>
          <w:sz w:val="24"/>
          <w:szCs w:val="24"/>
        </w:rPr>
        <w:tab/>
      </w:r>
      <w:r w:rsidR="006178F6">
        <w:rPr>
          <w:rFonts w:ascii="Times New Roman" w:hAnsi="Times New Roman"/>
          <w:sz w:val="24"/>
          <w:szCs w:val="24"/>
        </w:rPr>
        <w:tab/>
        <w:t xml:space="preserve">            (2mks)</w:t>
      </w:r>
    </w:p>
    <w:p w:rsidR="00D9180F" w:rsidRPr="00D9180F" w:rsidRDefault="00D9180F" w:rsidP="00D9180F">
      <w:pPr>
        <w:pStyle w:val="ListParagraph"/>
        <w:rPr>
          <w:rFonts w:ascii="Times New Roman" w:hAnsi="Times New Roman"/>
          <w:sz w:val="24"/>
          <w:szCs w:val="24"/>
        </w:rPr>
      </w:pPr>
    </w:p>
    <w:tbl>
      <w:tblPr>
        <w:tblW w:w="10515"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419"/>
        <w:gridCol w:w="751"/>
        <w:gridCol w:w="711"/>
        <w:gridCol w:w="735"/>
        <w:gridCol w:w="674"/>
        <w:gridCol w:w="770"/>
        <w:gridCol w:w="656"/>
        <w:gridCol w:w="683"/>
        <w:gridCol w:w="671"/>
        <w:gridCol w:w="683"/>
        <w:gridCol w:w="656"/>
        <w:gridCol w:w="794"/>
        <w:gridCol w:w="656"/>
        <w:gridCol w:w="656"/>
      </w:tblGrid>
      <w:tr w:rsidR="00B251F4" w:rsidTr="00B251F4">
        <w:trPr>
          <w:trHeight w:val="375"/>
        </w:trPr>
        <w:tc>
          <w:tcPr>
            <w:tcW w:w="1419" w:type="dxa"/>
          </w:tcPr>
          <w:p w:rsidR="00B251F4" w:rsidRDefault="00B251F4" w:rsidP="007414DC">
            <w:pPr>
              <w:rPr>
                <w:rFonts w:ascii="Times New Roman" w:hAnsi="Times New Roman"/>
                <w:sz w:val="24"/>
                <w:szCs w:val="24"/>
              </w:rPr>
            </w:pPr>
            <w:r>
              <w:rPr>
                <w:rFonts w:ascii="Times New Roman" w:hAnsi="Times New Roman"/>
                <w:sz w:val="24"/>
                <w:szCs w:val="24"/>
              </w:rPr>
              <w:t>X</w:t>
            </w:r>
            <w:r w:rsidRPr="00A3626F">
              <w:rPr>
                <w:rFonts w:ascii="Times New Roman" w:hAnsi="Times New Roman"/>
                <w:sz w:val="24"/>
                <w:szCs w:val="24"/>
                <w:vertAlign w:val="superscript"/>
              </w:rPr>
              <w:t>o</w:t>
            </w:r>
          </w:p>
        </w:tc>
        <w:tc>
          <w:tcPr>
            <w:tcW w:w="751" w:type="dxa"/>
          </w:tcPr>
          <w:p w:rsidR="00B251F4" w:rsidRDefault="00B251F4" w:rsidP="007414DC">
            <w:pPr>
              <w:rPr>
                <w:rFonts w:ascii="Times New Roman" w:hAnsi="Times New Roman"/>
                <w:sz w:val="24"/>
                <w:szCs w:val="24"/>
              </w:rPr>
            </w:pPr>
            <w:r>
              <w:rPr>
                <w:rFonts w:ascii="Times New Roman" w:hAnsi="Times New Roman"/>
                <w:sz w:val="24"/>
                <w:szCs w:val="24"/>
              </w:rPr>
              <w:t>0</w:t>
            </w:r>
            <w:r w:rsidRPr="00A3626F">
              <w:rPr>
                <w:rFonts w:ascii="Times New Roman" w:hAnsi="Times New Roman"/>
                <w:sz w:val="24"/>
                <w:szCs w:val="24"/>
                <w:vertAlign w:val="superscript"/>
              </w:rPr>
              <w:t>o</w:t>
            </w:r>
          </w:p>
        </w:tc>
        <w:tc>
          <w:tcPr>
            <w:tcW w:w="711" w:type="dxa"/>
          </w:tcPr>
          <w:p w:rsidR="00B251F4" w:rsidRDefault="00B251F4" w:rsidP="007414DC">
            <w:pPr>
              <w:rPr>
                <w:rFonts w:ascii="Times New Roman" w:hAnsi="Times New Roman"/>
                <w:sz w:val="24"/>
                <w:szCs w:val="24"/>
              </w:rPr>
            </w:pPr>
            <w:r>
              <w:rPr>
                <w:rFonts w:ascii="Times New Roman" w:hAnsi="Times New Roman"/>
                <w:sz w:val="24"/>
                <w:szCs w:val="24"/>
              </w:rPr>
              <w:t>30</w:t>
            </w:r>
            <w:r w:rsidRPr="00A3626F">
              <w:rPr>
                <w:rFonts w:ascii="Times New Roman" w:hAnsi="Times New Roman"/>
                <w:sz w:val="24"/>
                <w:szCs w:val="24"/>
                <w:vertAlign w:val="superscript"/>
              </w:rPr>
              <w:t>o</w:t>
            </w:r>
          </w:p>
        </w:tc>
        <w:tc>
          <w:tcPr>
            <w:tcW w:w="735" w:type="dxa"/>
          </w:tcPr>
          <w:p w:rsidR="00B251F4" w:rsidRDefault="00B251F4" w:rsidP="007414DC">
            <w:pPr>
              <w:rPr>
                <w:rFonts w:ascii="Times New Roman" w:hAnsi="Times New Roman"/>
                <w:sz w:val="24"/>
                <w:szCs w:val="24"/>
              </w:rPr>
            </w:pPr>
            <w:r>
              <w:rPr>
                <w:rFonts w:ascii="Times New Roman" w:hAnsi="Times New Roman"/>
                <w:sz w:val="24"/>
                <w:szCs w:val="24"/>
              </w:rPr>
              <w:t>60</w:t>
            </w:r>
            <w:r w:rsidRPr="00A3626F">
              <w:rPr>
                <w:rFonts w:ascii="Times New Roman" w:hAnsi="Times New Roman"/>
                <w:sz w:val="24"/>
                <w:szCs w:val="24"/>
                <w:vertAlign w:val="superscript"/>
              </w:rPr>
              <w:t>o</w:t>
            </w:r>
          </w:p>
        </w:tc>
        <w:tc>
          <w:tcPr>
            <w:tcW w:w="674" w:type="dxa"/>
          </w:tcPr>
          <w:p w:rsidR="00B251F4" w:rsidRDefault="00B251F4" w:rsidP="007414DC">
            <w:pPr>
              <w:rPr>
                <w:rFonts w:ascii="Times New Roman" w:hAnsi="Times New Roman"/>
                <w:sz w:val="24"/>
                <w:szCs w:val="24"/>
              </w:rPr>
            </w:pPr>
            <w:r>
              <w:rPr>
                <w:rFonts w:ascii="Times New Roman" w:hAnsi="Times New Roman"/>
                <w:sz w:val="24"/>
                <w:szCs w:val="24"/>
              </w:rPr>
              <w:t>90</w:t>
            </w:r>
            <w:r w:rsidRPr="00A3626F">
              <w:rPr>
                <w:rFonts w:ascii="Times New Roman" w:hAnsi="Times New Roman"/>
                <w:sz w:val="24"/>
                <w:szCs w:val="24"/>
                <w:vertAlign w:val="superscript"/>
              </w:rPr>
              <w:t>o</w:t>
            </w:r>
          </w:p>
        </w:tc>
        <w:tc>
          <w:tcPr>
            <w:tcW w:w="770" w:type="dxa"/>
          </w:tcPr>
          <w:p w:rsidR="00B251F4" w:rsidRDefault="00B251F4" w:rsidP="007414DC">
            <w:pPr>
              <w:rPr>
                <w:rFonts w:ascii="Times New Roman" w:hAnsi="Times New Roman"/>
                <w:sz w:val="24"/>
                <w:szCs w:val="24"/>
              </w:rPr>
            </w:pPr>
            <w:r>
              <w:rPr>
                <w:rFonts w:ascii="Times New Roman" w:hAnsi="Times New Roman"/>
                <w:sz w:val="24"/>
                <w:szCs w:val="24"/>
              </w:rPr>
              <w:t>120</w:t>
            </w:r>
            <w:r w:rsidRPr="00A3626F">
              <w:rPr>
                <w:rFonts w:ascii="Times New Roman" w:hAnsi="Times New Roman"/>
                <w:sz w:val="24"/>
                <w:szCs w:val="24"/>
                <w:vertAlign w:val="superscript"/>
              </w:rPr>
              <w:t>o</w:t>
            </w:r>
          </w:p>
        </w:tc>
        <w:tc>
          <w:tcPr>
            <w:tcW w:w="656" w:type="dxa"/>
          </w:tcPr>
          <w:p w:rsidR="00B251F4" w:rsidRDefault="00B251F4" w:rsidP="007414DC">
            <w:pPr>
              <w:rPr>
                <w:rFonts w:ascii="Times New Roman" w:hAnsi="Times New Roman"/>
                <w:sz w:val="24"/>
                <w:szCs w:val="24"/>
              </w:rPr>
            </w:pPr>
            <w:r>
              <w:rPr>
                <w:rFonts w:ascii="Times New Roman" w:hAnsi="Times New Roman"/>
                <w:sz w:val="24"/>
                <w:szCs w:val="24"/>
              </w:rPr>
              <w:t>150</w:t>
            </w:r>
            <w:r w:rsidRPr="00A3626F">
              <w:rPr>
                <w:rFonts w:ascii="Times New Roman" w:hAnsi="Times New Roman"/>
                <w:sz w:val="24"/>
                <w:szCs w:val="24"/>
                <w:vertAlign w:val="superscript"/>
              </w:rPr>
              <w:t>o</w:t>
            </w:r>
          </w:p>
        </w:tc>
        <w:tc>
          <w:tcPr>
            <w:tcW w:w="683" w:type="dxa"/>
          </w:tcPr>
          <w:p w:rsidR="00B251F4" w:rsidRDefault="00B251F4" w:rsidP="007414DC">
            <w:pPr>
              <w:rPr>
                <w:rFonts w:ascii="Times New Roman" w:hAnsi="Times New Roman"/>
                <w:sz w:val="24"/>
                <w:szCs w:val="24"/>
              </w:rPr>
            </w:pPr>
            <w:r>
              <w:rPr>
                <w:rFonts w:ascii="Times New Roman" w:hAnsi="Times New Roman"/>
                <w:sz w:val="24"/>
                <w:szCs w:val="24"/>
              </w:rPr>
              <w:t>180</w:t>
            </w:r>
            <w:r w:rsidRPr="00A3626F">
              <w:rPr>
                <w:rFonts w:ascii="Times New Roman" w:hAnsi="Times New Roman"/>
                <w:sz w:val="24"/>
                <w:szCs w:val="24"/>
                <w:vertAlign w:val="superscript"/>
              </w:rPr>
              <w:t>o</w:t>
            </w:r>
          </w:p>
        </w:tc>
        <w:tc>
          <w:tcPr>
            <w:tcW w:w="671" w:type="dxa"/>
          </w:tcPr>
          <w:p w:rsidR="00B251F4" w:rsidRDefault="00B251F4" w:rsidP="007414DC">
            <w:pPr>
              <w:rPr>
                <w:rFonts w:ascii="Times New Roman" w:hAnsi="Times New Roman"/>
                <w:sz w:val="24"/>
                <w:szCs w:val="24"/>
              </w:rPr>
            </w:pPr>
            <w:r>
              <w:rPr>
                <w:rFonts w:ascii="Times New Roman" w:hAnsi="Times New Roman"/>
                <w:sz w:val="24"/>
                <w:szCs w:val="24"/>
              </w:rPr>
              <w:t>210</w:t>
            </w:r>
            <w:r w:rsidRPr="00A3626F">
              <w:rPr>
                <w:rFonts w:ascii="Times New Roman" w:hAnsi="Times New Roman"/>
                <w:sz w:val="24"/>
                <w:szCs w:val="24"/>
                <w:vertAlign w:val="superscript"/>
              </w:rPr>
              <w:t>o</w:t>
            </w:r>
          </w:p>
        </w:tc>
        <w:tc>
          <w:tcPr>
            <w:tcW w:w="683" w:type="dxa"/>
          </w:tcPr>
          <w:p w:rsidR="00B251F4" w:rsidRDefault="00B251F4" w:rsidP="007414DC">
            <w:pPr>
              <w:rPr>
                <w:rFonts w:ascii="Times New Roman" w:hAnsi="Times New Roman"/>
                <w:sz w:val="24"/>
                <w:szCs w:val="24"/>
              </w:rPr>
            </w:pPr>
            <w:r>
              <w:rPr>
                <w:rFonts w:ascii="Times New Roman" w:hAnsi="Times New Roman"/>
                <w:sz w:val="24"/>
                <w:szCs w:val="24"/>
              </w:rPr>
              <w:t>240</w:t>
            </w:r>
            <w:r w:rsidRPr="00A3626F">
              <w:rPr>
                <w:rFonts w:ascii="Times New Roman" w:hAnsi="Times New Roman"/>
                <w:sz w:val="24"/>
                <w:szCs w:val="24"/>
                <w:vertAlign w:val="superscript"/>
              </w:rPr>
              <w:t>o</w:t>
            </w:r>
          </w:p>
        </w:tc>
        <w:tc>
          <w:tcPr>
            <w:tcW w:w="656" w:type="dxa"/>
          </w:tcPr>
          <w:p w:rsidR="00B251F4" w:rsidRDefault="00B251F4" w:rsidP="007414DC">
            <w:pPr>
              <w:rPr>
                <w:rFonts w:ascii="Times New Roman" w:hAnsi="Times New Roman"/>
                <w:sz w:val="24"/>
                <w:szCs w:val="24"/>
              </w:rPr>
            </w:pPr>
            <w:r>
              <w:rPr>
                <w:rFonts w:ascii="Times New Roman" w:hAnsi="Times New Roman"/>
                <w:sz w:val="24"/>
                <w:szCs w:val="24"/>
              </w:rPr>
              <w:t>270</w:t>
            </w:r>
            <w:r w:rsidRPr="00A3626F">
              <w:rPr>
                <w:rFonts w:ascii="Times New Roman" w:hAnsi="Times New Roman"/>
                <w:sz w:val="24"/>
                <w:szCs w:val="24"/>
                <w:vertAlign w:val="superscript"/>
              </w:rPr>
              <w:t>o</w:t>
            </w:r>
          </w:p>
        </w:tc>
        <w:tc>
          <w:tcPr>
            <w:tcW w:w="794" w:type="dxa"/>
          </w:tcPr>
          <w:p w:rsidR="00B251F4" w:rsidRDefault="00B251F4" w:rsidP="007414DC">
            <w:pPr>
              <w:rPr>
                <w:rFonts w:ascii="Times New Roman" w:hAnsi="Times New Roman"/>
                <w:sz w:val="24"/>
                <w:szCs w:val="24"/>
              </w:rPr>
            </w:pPr>
            <w:r>
              <w:rPr>
                <w:rFonts w:ascii="Times New Roman" w:hAnsi="Times New Roman"/>
                <w:sz w:val="24"/>
                <w:szCs w:val="24"/>
              </w:rPr>
              <w:t>300</w:t>
            </w:r>
            <w:r w:rsidRPr="00A3626F">
              <w:rPr>
                <w:rFonts w:ascii="Times New Roman" w:hAnsi="Times New Roman"/>
                <w:sz w:val="24"/>
                <w:szCs w:val="24"/>
                <w:vertAlign w:val="superscript"/>
              </w:rPr>
              <w:t>o</w:t>
            </w:r>
          </w:p>
        </w:tc>
        <w:tc>
          <w:tcPr>
            <w:tcW w:w="656" w:type="dxa"/>
          </w:tcPr>
          <w:p w:rsidR="00B251F4" w:rsidRDefault="00B251F4" w:rsidP="007414DC">
            <w:pPr>
              <w:rPr>
                <w:rFonts w:ascii="Times New Roman" w:hAnsi="Times New Roman"/>
                <w:sz w:val="24"/>
                <w:szCs w:val="24"/>
              </w:rPr>
            </w:pPr>
            <w:r>
              <w:rPr>
                <w:rFonts w:ascii="Times New Roman" w:hAnsi="Times New Roman"/>
                <w:sz w:val="24"/>
                <w:szCs w:val="24"/>
              </w:rPr>
              <w:t>330</w:t>
            </w:r>
            <w:r w:rsidRPr="00A3626F">
              <w:rPr>
                <w:rFonts w:ascii="Times New Roman" w:hAnsi="Times New Roman"/>
                <w:sz w:val="24"/>
                <w:szCs w:val="24"/>
                <w:vertAlign w:val="superscript"/>
              </w:rPr>
              <w:t>o</w:t>
            </w:r>
          </w:p>
        </w:tc>
        <w:tc>
          <w:tcPr>
            <w:tcW w:w="656" w:type="dxa"/>
          </w:tcPr>
          <w:p w:rsidR="00B251F4" w:rsidRDefault="00B251F4" w:rsidP="00B251F4">
            <w:pPr>
              <w:rPr>
                <w:rFonts w:ascii="Times New Roman" w:hAnsi="Times New Roman"/>
                <w:sz w:val="24"/>
                <w:szCs w:val="24"/>
              </w:rPr>
            </w:pPr>
            <w:r>
              <w:rPr>
                <w:rFonts w:ascii="Times New Roman" w:hAnsi="Times New Roman"/>
                <w:sz w:val="24"/>
                <w:szCs w:val="24"/>
              </w:rPr>
              <w:t>360</w:t>
            </w:r>
            <w:r w:rsidRPr="00A3626F">
              <w:rPr>
                <w:rFonts w:ascii="Times New Roman" w:hAnsi="Times New Roman"/>
                <w:sz w:val="24"/>
                <w:szCs w:val="24"/>
                <w:vertAlign w:val="superscript"/>
              </w:rPr>
              <w:t>o</w:t>
            </w:r>
          </w:p>
        </w:tc>
      </w:tr>
      <w:tr w:rsidR="00B251F4" w:rsidTr="00B251F4">
        <w:trPr>
          <w:trHeight w:val="765"/>
        </w:trPr>
        <w:tc>
          <w:tcPr>
            <w:tcW w:w="1419" w:type="dxa"/>
          </w:tcPr>
          <w:p w:rsidR="00B251F4" w:rsidRDefault="00B251F4" w:rsidP="007414DC">
            <w:pPr>
              <w:rPr>
                <w:rFonts w:ascii="Times New Roman" w:hAnsi="Times New Roman"/>
                <w:sz w:val="24"/>
                <w:szCs w:val="24"/>
              </w:rPr>
            </w:pPr>
            <w:r>
              <w:rPr>
                <w:rFonts w:ascii="Times New Roman" w:hAnsi="Times New Roman"/>
                <w:sz w:val="24"/>
                <w:szCs w:val="24"/>
              </w:rPr>
              <w:t>Y=sin 2x+ cos ½ x</w:t>
            </w:r>
          </w:p>
        </w:tc>
        <w:tc>
          <w:tcPr>
            <w:tcW w:w="751" w:type="dxa"/>
          </w:tcPr>
          <w:p w:rsidR="00B251F4" w:rsidRDefault="00B251F4" w:rsidP="007414DC">
            <w:pPr>
              <w:rPr>
                <w:rFonts w:ascii="Times New Roman" w:hAnsi="Times New Roman"/>
                <w:sz w:val="24"/>
                <w:szCs w:val="24"/>
              </w:rPr>
            </w:pPr>
            <w:r>
              <w:rPr>
                <w:rFonts w:ascii="Times New Roman" w:hAnsi="Times New Roman"/>
                <w:sz w:val="24"/>
                <w:szCs w:val="24"/>
              </w:rPr>
              <w:t>1.0</w:t>
            </w:r>
          </w:p>
        </w:tc>
        <w:tc>
          <w:tcPr>
            <w:tcW w:w="711" w:type="dxa"/>
          </w:tcPr>
          <w:p w:rsidR="00B251F4" w:rsidRDefault="00B251F4" w:rsidP="007414DC">
            <w:pPr>
              <w:rPr>
                <w:rFonts w:ascii="Times New Roman" w:hAnsi="Times New Roman"/>
                <w:sz w:val="24"/>
                <w:szCs w:val="24"/>
              </w:rPr>
            </w:pPr>
            <w:r>
              <w:rPr>
                <w:rFonts w:ascii="Times New Roman" w:hAnsi="Times New Roman"/>
                <w:sz w:val="24"/>
                <w:szCs w:val="24"/>
              </w:rPr>
              <w:t>1.8</w:t>
            </w:r>
          </w:p>
        </w:tc>
        <w:tc>
          <w:tcPr>
            <w:tcW w:w="735" w:type="dxa"/>
          </w:tcPr>
          <w:p w:rsidR="00B251F4" w:rsidRDefault="00B251F4" w:rsidP="007414DC">
            <w:pPr>
              <w:rPr>
                <w:rFonts w:ascii="Times New Roman" w:hAnsi="Times New Roman"/>
                <w:sz w:val="24"/>
                <w:szCs w:val="24"/>
              </w:rPr>
            </w:pPr>
          </w:p>
        </w:tc>
        <w:tc>
          <w:tcPr>
            <w:tcW w:w="674" w:type="dxa"/>
          </w:tcPr>
          <w:p w:rsidR="00B251F4" w:rsidRDefault="00B251F4" w:rsidP="007414DC">
            <w:pPr>
              <w:rPr>
                <w:rFonts w:ascii="Times New Roman" w:hAnsi="Times New Roman"/>
                <w:sz w:val="24"/>
                <w:szCs w:val="24"/>
              </w:rPr>
            </w:pPr>
          </w:p>
        </w:tc>
        <w:tc>
          <w:tcPr>
            <w:tcW w:w="770" w:type="dxa"/>
          </w:tcPr>
          <w:p w:rsidR="00B251F4" w:rsidRDefault="00B251F4" w:rsidP="007414DC">
            <w:pPr>
              <w:rPr>
                <w:rFonts w:ascii="Times New Roman" w:hAnsi="Times New Roman"/>
                <w:sz w:val="24"/>
                <w:szCs w:val="24"/>
              </w:rPr>
            </w:pPr>
            <w:r>
              <w:rPr>
                <w:rFonts w:ascii="Times New Roman" w:hAnsi="Times New Roman"/>
                <w:sz w:val="24"/>
                <w:szCs w:val="24"/>
              </w:rPr>
              <w:t>-0.4</w:t>
            </w:r>
          </w:p>
        </w:tc>
        <w:tc>
          <w:tcPr>
            <w:tcW w:w="656" w:type="dxa"/>
          </w:tcPr>
          <w:p w:rsidR="00B251F4" w:rsidRDefault="00B251F4" w:rsidP="007414DC">
            <w:pPr>
              <w:rPr>
                <w:rFonts w:ascii="Times New Roman" w:hAnsi="Times New Roman"/>
                <w:sz w:val="24"/>
                <w:szCs w:val="24"/>
              </w:rPr>
            </w:pPr>
            <w:r>
              <w:rPr>
                <w:rFonts w:ascii="Times New Roman" w:hAnsi="Times New Roman"/>
                <w:sz w:val="24"/>
                <w:szCs w:val="24"/>
              </w:rPr>
              <w:t>-0.6</w:t>
            </w:r>
          </w:p>
        </w:tc>
        <w:tc>
          <w:tcPr>
            <w:tcW w:w="683" w:type="dxa"/>
          </w:tcPr>
          <w:p w:rsidR="00B251F4" w:rsidRDefault="00B251F4" w:rsidP="007414DC">
            <w:pPr>
              <w:rPr>
                <w:rFonts w:ascii="Times New Roman" w:hAnsi="Times New Roman"/>
                <w:sz w:val="24"/>
                <w:szCs w:val="24"/>
              </w:rPr>
            </w:pPr>
          </w:p>
        </w:tc>
        <w:tc>
          <w:tcPr>
            <w:tcW w:w="671" w:type="dxa"/>
          </w:tcPr>
          <w:p w:rsidR="00B251F4" w:rsidRDefault="00B251F4" w:rsidP="007414DC">
            <w:pPr>
              <w:rPr>
                <w:rFonts w:ascii="Times New Roman" w:hAnsi="Times New Roman"/>
                <w:sz w:val="24"/>
                <w:szCs w:val="24"/>
              </w:rPr>
            </w:pPr>
          </w:p>
        </w:tc>
        <w:tc>
          <w:tcPr>
            <w:tcW w:w="683" w:type="dxa"/>
          </w:tcPr>
          <w:p w:rsidR="00B251F4" w:rsidRDefault="00B251F4" w:rsidP="007414DC">
            <w:pPr>
              <w:rPr>
                <w:rFonts w:ascii="Times New Roman" w:hAnsi="Times New Roman"/>
                <w:sz w:val="24"/>
                <w:szCs w:val="24"/>
              </w:rPr>
            </w:pPr>
            <w:r>
              <w:rPr>
                <w:rFonts w:ascii="Times New Roman" w:hAnsi="Times New Roman"/>
                <w:sz w:val="24"/>
                <w:szCs w:val="24"/>
              </w:rPr>
              <w:t>0.4</w:t>
            </w:r>
          </w:p>
        </w:tc>
        <w:tc>
          <w:tcPr>
            <w:tcW w:w="656" w:type="dxa"/>
          </w:tcPr>
          <w:p w:rsidR="00B251F4" w:rsidRDefault="00B251F4" w:rsidP="007414DC">
            <w:pPr>
              <w:rPr>
                <w:rFonts w:ascii="Times New Roman" w:hAnsi="Times New Roman"/>
                <w:sz w:val="24"/>
                <w:szCs w:val="24"/>
              </w:rPr>
            </w:pPr>
            <w:r>
              <w:rPr>
                <w:rFonts w:ascii="Times New Roman" w:hAnsi="Times New Roman"/>
                <w:sz w:val="24"/>
                <w:szCs w:val="24"/>
              </w:rPr>
              <w:t>-0.7</w:t>
            </w:r>
          </w:p>
        </w:tc>
        <w:tc>
          <w:tcPr>
            <w:tcW w:w="794" w:type="dxa"/>
          </w:tcPr>
          <w:p w:rsidR="00B251F4" w:rsidRDefault="00B251F4" w:rsidP="007414DC">
            <w:pPr>
              <w:rPr>
                <w:rFonts w:ascii="Times New Roman" w:hAnsi="Times New Roman"/>
                <w:sz w:val="24"/>
                <w:szCs w:val="24"/>
              </w:rPr>
            </w:pPr>
          </w:p>
        </w:tc>
        <w:tc>
          <w:tcPr>
            <w:tcW w:w="656" w:type="dxa"/>
          </w:tcPr>
          <w:p w:rsidR="00B251F4" w:rsidRDefault="00B251F4" w:rsidP="007414DC">
            <w:pPr>
              <w:rPr>
                <w:rFonts w:ascii="Times New Roman" w:hAnsi="Times New Roman"/>
                <w:sz w:val="24"/>
                <w:szCs w:val="24"/>
              </w:rPr>
            </w:pPr>
          </w:p>
        </w:tc>
        <w:tc>
          <w:tcPr>
            <w:tcW w:w="656" w:type="dxa"/>
          </w:tcPr>
          <w:p w:rsidR="00B251F4" w:rsidRDefault="00B251F4" w:rsidP="007414DC">
            <w:pPr>
              <w:rPr>
                <w:rFonts w:ascii="Times New Roman" w:hAnsi="Times New Roman"/>
                <w:sz w:val="24"/>
                <w:szCs w:val="24"/>
              </w:rPr>
            </w:pPr>
            <w:r>
              <w:rPr>
                <w:rFonts w:ascii="Times New Roman" w:hAnsi="Times New Roman"/>
                <w:sz w:val="24"/>
                <w:szCs w:val="24"/>
              </w:rPr>
              <w:t>-1.0</w:t>
            </w:r>
          </w:p>
        </w:tc>
      </w:tr>
    </w:tbl>
    <w:p w:rsidR="00D9180F" w:rsidRDefault="00D9180F" w:rsidP="00D9180F">
      <w:pPr>
        <w:rPr>
          <w:rFonts w:ascii="Times New Roman" w:hAnsi="Times New Roman"/>
          <w:sz w:val="24"/>
          <w:szCs w:val="24"/>
        </w:rPr>
      </w:pPr>
      <w:r>
        <w:rPr>
          <w:rFonts w:ascii="Times New Roman" w:hAnsi="Times New Roman"/>
          <w:sz w:val="24"/>
          <w:szCs w:val="24"/>
        </w:rPr>
        <w:t>(b) On the grid provide below, draw the graph of y=sin 2x</w:t>
      </w:r>
      <w:r w:rsidRPr="00A3626F">
        <w:rPr>
          <w:rFonts w:ascii="Times New Roman" w:hAnsi="Times New Roman"/>
          <w:sz w:val="24"/>
          <w:szCs w:val="24"/>
          <w:vertAlign w:val="superscript"/>
        </w:rPr>
        <w:t>o</w:t>
      </w:r>
      <w:r>
        <w:rPr>
          <w:rFonts w:ascii="Times New Roman" w:hAnsi="Times New Roman"/>
          <w:sz w:val="24"/>
          <w:szCs w:val="24"/>
        </w:rPr>
        <w:t>+cos ½ x</w:t>
      </w:r>
      <w:r w:rsidRPr="00A3626F">
        <w:rPr>
          <w:rFonts w:ascii="Times New Roman" w:hAnsi="Times New Roman"/>
          <w:sz w:val="24"/>
          <w:szCs w:val="24"/>
          <w:vertAlign w:val="superscript"/>
        </w:rPr>
        <w:t>o</w:t>
      </w:r>
      <w:r>
        <w:rPr>
          <w:rFonts w:ascii="Times New Roman" w:hAnsi="Times New Roman"/>
          <w:sz w:val="24"/>
          <w:szCs w:val="24"/>
        </w:rPr>
        <w:t xml:space="preserve"> for 0</w:t>
      </w:r>
      <w:r>
        <w:rPr>
          <w:rFonts w:ascii="Times New Roman" w:hAnsi="Times New Roman"/>
          <w:sz w:val="24"/>
          <w:szCs w:val="24"/>
        </w:rPr>
        <w:sym w:font="Symbol" w:char="F0A3"/>
      </w:r>
      <w:r>
        <w:rPr>
          <w:rFonts w:ascii="Times New Roman" w:hAnsi="Times New Roman"/>
          <w:sz w:val="24"/>
          <w:szCs w:val="24"/>
        </w:rPr>
        <w:t xml:space="preserve"> x </w:t>
      </w:r>
      <w:r>
        <w:rPr>
          <w:rFonts w:ascii="Times New Roman" w:hAnsi="Times New Roman"/>
          <w:sz w:val="24"/>
          <w:szCs w:val="24"/>
        </w:rPr>
        <w:sym w:font="Symbol" w:char="F0A3"/>
      </w:r>
      <w:r>
        <w:rPr>
          <w:rFonts w:ascii="Times New Roman" w:hAnsi="Times New Roman"/>
          <w:sz w:val="24"/>
          <w:szCs w:val="24"/>
        </w:rPr>
        <w:t>360</w:t>
      </w:r>
      <w:r w:rsidRPr="00F5796A">
        <w:rPr>
          <w:rFonts w:ascii="Times New Roman" w:hAnsi="Times New Roman"/>
          <w:sz w:val="24"/>
          <w:szCs w:val="24"/>
          <w:vertAlign w:val="superscript"/>
        </w:rPr>
        <w:t>o</w:t>
      </w:r>
      <w:r>
        <w:rPr>
          <w:rFonts w:ascii="Times New Roman" w:hAnsi="Times New Roman"/>
          <w:sz w:val="24"/>
          <w:szCs w:val="24"/>
        </w:rPr>
        <w:t xml:space="preserve"> Take the scale 1cm for 30</w:t>
      </w:r>
      <w:r w:rsidRPr="00F5796A">
        <w:rPr>
          <w:rFonts w:ascii="Times New Roman" w:hAnsi="Times New Roman"/>
          <w:sz w:val="24"/>
          <w:szCs w:val="24"/>
          <w:vertAlign w:val="superscript"/>
        </w:rPr>
        <w:t>o</w:t>
      </w:r>
      <w:r>
        <w:rPr>
          <w:rFonts w:ascii="Times New Roman" w:hAnsi="Times New Roman"/>
          <w:sz w:val="24"/>
          <w:szCs w:val="24"/>
        </w:rPr>
        <w:t xml:space="preserve"> on the x-axis. 2 cm for 0.5 units on the y –axi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4mks)</w:t>
      </w:r>
    </w:p>
    <w:p w:rsidR="00B251F4" w:rsidRDefault="00F8047B" w:rsidP="00D9180F">
      <w:pPr>
        <w:rPr>
          <w:rFonts w:ascii="Times New Roman" w:hAnsi="Times New Roman"/>
          <w:sz w:val="24"/>
          <w:szCs w:val="24"/>
        </w:rPr>
      </w:pPr>
      <w:r>
        <w:rPr>
          <w:rFonts w:ascii="Times New Roman" w:hAnsi="Times New Roman"/>
          <w:noProof/>
          <w:sz w:val="24"/>
          <w:szCs w:val="24"/>
        </w:rPr>
        <w:pict>
          <v:group id="_x0000_s1224" style="position:absolute;margin-left:-5.2pt;margin-top:4.2pt;width:494.5pt;height:333pt;z-index:251666432" coordorigin="107043855,106146600" coordsize="6120231,3908700">
            <v:rect id="_x0000_s1225" style="position:absolute;left:107043855;top:106146600;width:6120000;height:3886200;mso-wrap-distance-left:2.88pt;mso-wrap-distance-top:2.88pt;mso-wrap-distance-right:2.88pt;mso-wrap-distance-bottom:2.88pt" filled="f" insetpen="t" o:cliptowrap="t">
              <v:stroke dashstyle="dash"/>
              <v:shadow color="#ccc"/>
              <v:textbox inset="2.88pt,2.88pt,2.88pt,2.88pt"/>
            </v:rect>
            <v:group id="_x0000_s1226" style="position:absolute;left:109419804;top:104884407;width:1368102;height:6120000;rotation:90" coordorigin="107195741,106992150" coordsize="1368102,6120000">
              <v:group id="_x0000_s1227" style="position:absolute;left:107195741;top:106992150;width:648068;height:6120000" coordorigin="107195741,106992150" coordsize="648068,6120000">
                <v:group id="_x0000_s1228" style="position:absolute;left:107195741;top:106992150;width:288034;height:6120000" coordorigin="107195741,106992150" coordsize="288034,6120000">
                  <v:line id="_x0000_s1229" style="position:absolute;mso-wrap-distance-left:2.88pt;mso-wrap-distance-top:2.88pt;mso-wrap-distance-right:2.88pt;mso-wrap-distance-bottom:2.88pt" from="107195741,106992150" to="107195741,113112150" strokeweight=".5pt" o:cliptowrap="t">
                    <v:stroke dashstyle="1 1"/>
                    <v:shadow color="#ccc"/>
                  </v:line>
                  <v:line id="_x0000_s1230" style="position:absolute;mso-wrap-distance-left:2.88pt;mso-wrap-distance-top:2.88pt;mso-wrap-distance-right:2.88pt;mso-wrap-distance-bottom:2.88pt" from="107267775,106992150" to="107267775,113112150" strokeweight=".5pt" o:cliptowrap="t">
                    <v:stroke dashstyle="1 1"/>
                    <v:shadow color="#ccc"/>
                  </v:line>
                  <v:line id="_x0000_s1231" style="position:absolute;mso-wrap-distance-left:2.88pt;mso-wrap-distance-top:2.88pt;mso-wrap-distance-right:2.88pt;mso-wrap-distance-bottom:2.88pt" from="107339741,106992150" to="107339741,113112150" strokeweight=".5pt" o:cliptowrap="t">
                    <v:stroke dashstyle="1 1"/>
                    <v:shadow color="#ccc"/>
                  </v:line>
                  <v:line id="_x0000_s1232" style="position:absolute;mso-wrap-distance-left:2.88pt;mso-wrap-distance-top:2.88pt;mso-wrap-distance-right:2.88pt;mso-wrap-distance-bottom:2.88pt" from="107411775,106992150" to="107411775,113112150" strokeweight=".5pt" o:cliptowrap="t">
                    <v:stroke dashstyle="1 1"/>
                    <v:shadow color="#ccc"/>
                  </v:line>
                  <v:line id="_x0000_s1233" style="position:absolute;mso-wrap-distance-left:2.88pt;mso-wrap-distance-top:2.88pt;mso-wrap-distance-right:2.88pt;mso-wrap-distance-bottom:2.88pt" from="107483775,106992150" to="107483775,113112150" strokeweight=".5pt" o:cliptowrap="t">
                    <v:shadow color="#ccc"/>
                  </v:line>
                </v:group>
                <v:group id="_x0000_s1234" style="position:absolute;left:107555775;top:106992150;width:288034;height:6120000" coordorigin="107195741,106992150" coordsize="288034,6120000">
                  <v:line id="_x0000_s1235" style="position:absolute;mso-wrap-distance-left:2.88pt;mso-wrap-distance-top:2.88pt;mso-wrap-distance-right:2.88pt;mso-wrap-distance-bottom:2.88pt" from="107195741,106992150" to="107195741,113112150" strokeweight=".5pt" o:cliptowrap="t">
                    <v:stroke dashstyle="1 1"/>
                    <v:shadow color="#ccc"/>
                  </v:line>
                  <v:line id="_x0000_s1236" style="position:absolute;mso-wrap-distance-left:2.88pt;mso-wrap-distance-top:2.88pt;mso-wrap-distance-right:2.88pt;mso-wrap-distance-bottom:2.88pt" from="107267775,106992150" to="107267775,113112150" strokeweight=".5pt" o:cliptowrap="t">
                    <v:stroke dashstyle="1 1"/>
                    <v:shadow color="#ccc"/>
                  </v:line>
                  <v:line id="_x0000_s1237" style="position:absolute;mso-wrap-distance-left:2.88pt;mso-wrap-distance-top:2.88pt;mso-wrap-distance-right:2.88pt;mso-wrap-distance-bottom:2.88pt" from="107339741,106992150" to="107339741,113112150" strokeweight=".5pt" o:cliptowrap="t">
                    <v:stroke dashstyle="1 1"/>
                    <v:shadow color="#ccc"/>
                  </v:line>
                  <v:line id="_x0000_s1238" style="position:absolute;mso-wrap-distance-left:2.88pt;mso-wrap-distance-top:2.88pt;mso-wrap-distance-right:2.88pt;mso-wrap-distance-bottom:2.88pt" from="107411775,106992150" to="107411775,113112150" strokeweight=".5pt" o:cliptowrap="t">
                    <v:stroke dashstyle="1 1"/>
                    <v:shadow color="#ccc"/>
                  </v:line>
                  <v:line id="_x0000_s1239" style="position:absolute;mso-wrap-distance-left:2.88pt;mso-wrap-distance-top:2.88pt;mso-wrap-distance-right:2.88pt;mso-wrap-distance-bottom:2.88pt" from="107483775,106992150" to="107483775,113112150" o:cliptowrap="t">
                    <v:stroke dashstyle="dash"/>
                    <v:shadow color="#ccc"/>
                  </v:line>
                </v:group>
              </v:group>
              <v:group id="_x0000_s1240" style="position:absolute;left:107915775;top:106992150;width:648068;height:6120000" coordorigin="107195741,106992150" coordsize="648068,6120000">
                <v:group id="_x0000_s1241" style="position:absolute;left:107195741;top:106992150;width:288034;height:6120000" coordorigin="107195741,106992150" coordsize="288034,6120000">
                  <v:line id="_x0000_s1242" style="position:absolute;mso-wrap-distance-left:2.88pt;mso-wrap-distance-top:2.88pt;mso-wrap-distance-right:2.88pt;mso-wrap-distance-bottom:2.88pt" from="107195741,106992150" to="107195741,113112150" strokeweight=".5pt" o:cliptowrap="t">
                    <v:stroke dashstyle="1 1"/>
                    <v:shadow color="#ccc"/>
                  </v:line>
                  <v:line id="_x0000_s1243" style="position:absolute;mso-wrap-distance-left:2.88pt;mso-wrap-distance-top:2.88pt;mso-wrap-distance-right:2.88pt;mso-wrap-distance-bottom:2.88pt" from="107267775,106992150" to="107267775,113112150" strokeweight=".5pt" o:cliptowrap="t">
                    <v:stroke dashstyle="1 1"/>
                    <v:shadow color="#ccc"/>
                  </v:line>
                  <v:line id="_x0000_s1244" style="position:absolute;mso-wrap-distance-left:2.88pt;mso-wrap-distance-top:2.88pt;mso-wrap-distance-right:2.88pt;mso-wrap-distance-bottom:2.88pt" from="107339741,106992150" to="107339741,113112150" strokeweight=".5pt" o:cliptowrap="t">
                    <v:stroke dashstyle="1 1"/>
                    <v:shadow color="#ccc"/>
                  </v:line>
                  <v:line id="_x0000_s1245" style="position:absolute;mso-wrap-distance-left:2.88pt;mso-wrap-distance-top:2.88pt;mso-wrap-distance-right:2.88pt;mso-wrap-distance-bottom:2.88pt" from="107411775,106992150" to="107411775,113112150" strokeweight=".5pt" o:cliptowrap="t">
                    <v:stroke dashstyle="1 1"/>
                    <v:shadow color="#ccc"/>
                  </v:line>
                  <v:line id="_x0000_s1246" style="position:absolute;mso-wrap-distance-left:2.88pt;mso-wrap-distance-top:2.88pt;mso-wrap-distance-right:2.88pt;mso-wrap-distance-bottom:2.88pt" from="107483775,106992150" to="107483775,113112150" strokeweight=".5pt" o:cliptowrap="t">
                    <v:shadow color="#ccc"/>
                  </v:line>
                </v:group>
                <v:group id="_x0000_s1247" style="position:absolute;left:107555775;top:106992150;width:288034;height:6120000" coordorigin="107195741,106992150" coordsize="288034,6120000">
                  <v:line id="_x0000_s1248" style="position:absolute;mso-wrap-distance-left:2.88pt;mso-wrap-distance-top:2.88pt;mso-wrap-distance-right:2.88pt;mso-wrap-distance-bottom:2.88pt" from="107195741,106992150" to="107195741,113112150" strokeweight=".5pt" o:cliptowrap="t">
                    <v:stroke dashstyle="1 1"/>
                    <v:shadow color="#ccc"/>
                  </v:line>
                  <v:line id="_x0000_s1249" style="position:absolute;mso-wrap-distance-left:2.88pt;mso-wrap-distance-top:2.88pt;mso-wrap-distance-right:2.88pt;mso-wrap-distance-bottom:2.88pt" from="107267775,106992150" to="107267775,113112150" strokeweight=".5pt" o:cliptowrap="t">
                    <v:stroke dashstyle="1 1"/>
                    <v:shadow color="#ccc"/>
                  </v:line>
                  <v:line id="_x0000_s1250" style="position:absolute;mso-wrap-distance-left:2.88pt;mso-wrap-distance-top:2.88pt;mso-wrap-distance-right:2.88pt;mso-wrap-distance-bottom:2.88pt" from="107339741,106992150" to="107339741,113112150" strokeweight=".5pt" o:cliptowrap="t">
                    <v:stroke dashstyle="1 1"/>
                    <v:shadow color="#ccc"/>
                  </v:line>
                  <v:line id="_x0000_s1251" style="position:absolute;mso-wrap-distance-left:2.88pt;mso-wrap-distance-top:2.88pt;mso-wrap-distance-right:2.88pt;mso-wrap-distance-bottom:2.88pt" from="107411775,106992150" to="107411775,113112150" strokeweight=".5pt" o:cliptowrap="t">
                    <v:stroke dashstyle="1 1"/>
                    <v:shadow color="#ccc"/>
                  </v:line>
                  <v:line id="_x0000_s1252" style="position:absolute;mso-wrap-distance-left:2.88pt;mso-wrap-distance-top:2.88pt;mso-wrap-distance-right:2.88pt;mso-wrap-distance-bottom:2.88pt" from="107483775,106992150" to="107483775,113112150" o:cliptowrap="t">
                    <v:stroke dashstyle="dash"/>
                    <v:shadow color="#ccc"/>
                  </v:line>
                </v:group>
              </v:group>
            </v:group>
            <v:group id="_x0000_s1253" style="position:absolute;left:107116052;top:106146600;width:5976068;height:3886200" coordorigin="107116052,107575350" coordsize="5976068,6120000">
              <v:group id="_x0000_s1254" style="position:absolute;left:107116052;top:107575350;width:5688136;height:6120000" coordorigin="107116052,107575350" coordsize="5688136,6120000">
                <v:group id="_x0000_s1255" style="position:absolute;left:107116052;top:107575350;width:1368102;height:6120000" coordorigin="107195741,106992150" coordsize="1368102,6120000">
                  <v:group id="_x0000_s1256" style="position:absolute;left:107195741;top:106992150;width:648068;height:6120000" coordorigin="107195741,106992150" coordsize="648068,6120000">
                    <v:group id="_x0000_s1257" style="position:absolute;left:107195741;top:106992150;width:288034;height:6120000" coordorigin="107195741,106992150" coordsize="288034,6120000">
                      <v:line id="_x0000_s1258" style="position:absolute;mso-wrap-distance-left:2.88pt;mso-wrap-distance-top:2.88pt;mso-wrap-distance-right:2.88pt;mso-wrap-distance-bottom:2.88pt" from="107195741,106992150" to="107195741,113112150" strokeweight=".5pt" o:cliptowrap="t">
                        <v:stroke dashstyle="1 1"/>
                        <v:shadow color="#ccc"/>
                      </v:line>
                      <v:line id="_x0000_s1259" style="position:absolute;mso-wrap-distance-left:2.88pt;mso-wrap-distance-top:2.88pt;mso-wrap-distance-right:2.88pt;mso-wrap-distance-bottom:2.88pt" from="107267775,106992150" to="107267775,113112150" strokeweight=".5pt" o:cliptowrap="t">
                        <v:stroke dashstyle="1 1"/>
                        <v:shadow color="#ccc"/>
                      </v:line>
                      <v:line id="_x0000_s1260" style="position:absolute;mso-wrap-distance-left:2.88pt;mso-wrap-distance-top:2.88pt;mso-wrap-distance-right:2.88pt;mso-wrap-distance-bottom:2.88pt" from="107339741,106992150" to="107339741,113112150" strokeweight=".5pt" o:cliptowrap="t">
                        <v:stroke dashstyle="1 1"/>
                        <v:shadow color="#ccc"/>
                      </v:line>
                      <v:line id="_x0000_s1261" style="position:absolute;mso-wrap-distance-left:2.88pt;mso-wrap-distance-top:2.88pt;mso-wrap-distance-right:2.88pt;mso-wrap-distance-bottom:2.88pt" from="107411775,106992150" to="107411775,113112150" strokeweight=".5pt" o:cliptowrap="t">
                        <v:stroke dashstyle="1 1"/>
                        <v:shadow color="#ccc"/>
                      </v:line>
                      <v:line id="_x0000_s1262" style="position:absolute;mso-wrap-distance-left:2.88pt;mso-wrap-distance-top:2.88pt;mso-wrap-distance-right:2.88pt;mso-wrap-distance-bottom:2.88pt" from="107483775,106992150" to="107483775,113112150" strokeweight=".5pt" o:cliptowrap="t">
                        <v:shadow color="#ccc"/>
                      </v:line>
                    </v:group>
                    <v:group id="_x0000_s1263" style="position:absolute;left:107555775;top:106992150;width:288034;height:6120000" coordorigin="107195741,106992150" coordsize="288034,6120000">
                      <v:line id="_x0000_s1264" style="position:absolute;mso-wrap-distance-left:2.88pt;mso-wrap-distance-top:2.88pt;mso-wrap-distance-right:2.88pt;mso-wrap-distance-bottom:2.88pt" from="107195741,106992150" to="107195741,113112150" strokeweight=".5pt" o:cliptowrap="t">
                        <v:stroke dashstyle="1 1"/>
                        <v:shadow color="#ccc"/>
                      </v:line>
                      <v:line id="_x0000_s1265" style="position:absolute;mso-wrap-distance-left:2.88pt;mso-wrap-distance-top:2.88pt;mso-wrap-distance-right:2.88pt;mso-wrap-distance-bottom:2.88pt" from="107267775,106992150" to="107267775,113112150" strokeweight=".5pt" o:cliptowrap="t">
                        <v:stroke dashstyle="1 1"/>
                        <v:shadow color="#ccc"/>
                      </v:line>
                      <v:line id="_x0000_s1266" style="position:absolute;mso-wrap-distance-left:2.88pt;mso-wrap-distance-top:2.88pt;mso-wrap-distance-right:2.88pt;mso-wrap-distance-bottom:2.88pt" from="107339741,106992150" to="107339741,113112150" strokeweight=".5pt" o:cliptowrap="t">
                        <v:stroke dashstyle="1 1"/>
                        <v:shadow color="#ccc"/>
                      </v:line>
                      <v:line id="_x0000_s1267" style="position:absolute;mso-wrap-distance-left:2.88pt;mso-wrap-distance-top:2.88pt;mso-wrap-distance-right:2.88pt;mso-wrap-distance-bottom:2.88pt" from="107411775,106992150" to="107411775,113112150" strokeweight=".5pt" o:cliptowrap="t">
                        <v:stroke dashstyle="1 1"/>
                        <v:shadow color="#ccc"/>
                      </v:line>
                      <v:line id="_x0000_s1268" style="position:absolute;mso-wrap-distance-left:2.88pt;mso-wrap-distance-top:2.88pt;mso-wrap-distance-right:2.88pt;mso-wrap-distance-bottom:2.88pt" from="107483775,106992150" to="107483775,113112150" o:cliptowrap="t">
                        <v:stroke dashstyle="dash"/>
                        <v:shadow color="#ccc"/>
                      </v:line>
                    </v:group>
                  </v:group>
                  <v:group id="_x0000_s1269" style="position:absolute;left:107915775;top:106992150;width:648068;height:6120000" coordorigin="107195741,106992150" coordsize="648068,6120000">
                    <v:group id="_x0000_s1270" style="position:absolute;left:107195741;top:106992150;width:288034;height:6120000" coordorigin="107195741,106992150" coordsize="288034,6120000">
                      <v:line id="_x0000_s1271" style="position:absolute;mso-wrap-distance-left:2.88pt;mso-wrap-distance-top:2.88pt;mso-wrap-distance-right:2.88pt;mso-wrap-distance-bottom:2.88pt" from="107195741,106992150" to="107195741,113112150" strokeweight=".5pt" o:cliptowrap="t">
                        <v:stroke dashstyle="1 1"/>
                        <v:shadow color="#ccc"/>
                      </v:line>
                      <v:line id="_x0000_s1272" style="position:absolute;mso-wrap-distance-left:2.88pt;mso-wrap-distance-top:2.88pt;mso-wrap-distance-right:2.88pt;mso-wrap-distance-bottom:2.88pt" from="107267775,106992150" to="107267775,113112150" strokeweight=".5pt" o:cliptowrap="t">
                        <v:stroke dashstyle="1 1"/>
                        <v:shadow color="#ccc"/>
                      </v:line>
                      <v:line id="_x0000_s1273" style="position:absolute;mso-wrap-distance-left:2.88pt;mso-wrap-distance-top:2.88pt;mso-wrap-distance-right:2.88pt;mso-wrap-distance-bottom:2.88pt" from="107339741,106992150" to="107339741,113112150" strokeweight=".5pt" o:cliptowrap="t">
                        <v:stroke dashstyle="1 1"/>
                        <v:shadow color="#ccc"/>
                      </v:line>
                      <v:line id="_x0000_s1274" style="position:absolute;mso-wrap-distance-left:2.88pt;mso-wrap-distance-top:2.88pt;mso-wrap-distance-right:2.88pt;mso-wrap-distance-bottom:2.88pt" from="107411775,106992150" to="107411775,113112150" strokeweight=".5pt" o:cliptowrap="t">
                        <v:stroke dashstyle="1 1"/>
                        <v:shadow color="#ccc"/>
                      </v:line>
                      <v:line id="_x0000_s1275" style="position:absolute;mso-wrap-distance-left:2.88pt;mso-wrap-distance-top:2.88pt;mso-wrap-distance-right:2.88pt;mso-wrap-distance-bottom:2.88pt" from="107483775,106992150" to="107483775,113112150" strokeweight=".5pt" o:cliptowrap="t">
                        <v:shadow color="#ccc"/>
                      </v:line>
                    </v:group>
                    <v:group id="_x0000_s1276" style="position:absolute;left:107555775;top:106992150;width:288034;height:6120000" coordorigin="107195741,106992150" coordsize="288034,6120000">
                      <v:line id="_x0000_s1277" style="position:absolute;mso-wrap-distance-left:2.88pt;mso-wrap-distance-top:2.88pt;mso-wrap-distance-right:2.88pt;mso-wrap-distance-bottom:2.88pt" from="107195741,106992150" to="107195741,113112150" strokeweight=".5pt" o:cliptowrap="t">
                        <v:stroke dashstyle="1 1"/>
                        <v:shadow color="#ccc"/>
                      </v:line>
                      <v:line id="_x0000_s1278" style="position:absolute;mso-wrap-distance-left:2.88pt;mso-wrap-distance-top:2.88pt;mso-wrap-distance-right:2.88pt;mso-wrap-distance-bottom:2.88pt" from="107267775,106992150" to="107267775,113112150" strokeweight=".5pt" o:cliptowrap="t">
                        <v:stroke dashstyle="1 1"/>
                        <v:shadow color="#ccc"/>
                      </v:line>
                      <v:line id="_x0000_s1279" style="position:absolute;mso-wrap-distance-left:2.88pt;mso-wrap-distance-top:2.88pt;mso-wrap-distance-right:2.88pt;mso-wrap-distance-bottom:2.88pt" from="107339741,106992150" to="107339741,113112150" strokeweight=".5pt" o:cliptowrap="t">
                        <v:stroke dashstyle="1 1"/>
                        <v:shadow color="#ccc"/>
                      </v:line>
                      <v:line id="_x0000_s1280" style="position:absolute;mso-wrap-distance-left:2.88pt;mso-wrap-distance-top:2.88pt;mso-wrap-distance-right:2.88pt;mso-wrap-distance-bottom:2.88pt" from="107411775,106992150" to="107411775,113112150" strokeweight=".5pt" o:cliptowrap="t">
                        <v:stroke dashstyle="1 1"/>
                        <v:shadow color="#ccc"/>
                      </v:line>
                      <v:line id="_x0000_s1281" style="position:absolute;mso-wrap-distance-left:2.88pt;mso-wrap-distance-top:2.88pt;mso-wrap-distance-right:2.88pt;mso-wrap-distance-bottom:2.88pt" from="107483775,106992150" to="107483775,113112150" o:cliptowrap="t">
                        <v:stroke dashstyle="dash"/>
                        <v:shadow color="#ccc"/>
                      </v:line>
                    </v:group>
                  </v:group>
                </v:group>
                <v:group id="_x0000_s1282" style="position:absolute;left:108556086;top:107575350;width:1368102;height:6120000" coordorigin="107195741,106992150" coordsize="1368102,6120000">
                  <v:group id="_x0000_s1283" style="position:absolute;left:107195741;top:106992150;width:648068;height:6120000" coordorigin="107195741,106992150" coordsize="648068,6120000">
                    <v:group id="_x0000_s1284" style="position:absolute;left:107195741;top:106992150;width:288034;height:6120000" coordorigin="107195741,106992150" coordsize="288034,6120000">
                      <v:line id="_x0000_s1285" style="position:absolute;mso-wrap-distance-left:2.88pt;mso-wrap-distance-top:2.88pt;mso-wrap-distance-right:2.88pt;mso-wrap-distance-bottom:2.88pt" from="107195741,106992150" to="107195741,113112150" strokeweight=".5pt" o:cliptowrap="t">
                        <v:stroke dashstyle="1 1"/>
                        <v:shadow color="#ccc"/>
                      </v:line>
                      <v:line id="_x0000_s1286" style="position:absolute;mso-wrap-distance-left:2.88pt;mso-wrap-distance-top:2.88pt;mso-wrap-distance-right:2.88pt;mso-wrap-distance-bottom:2.88pt" from="107267775,106992150" to="107267775,113112150" strokeweight=".5pt" o:cliptowrap="t">
                        <v:stroke dashstyle="1 1"/>
                        <v:shadow color="#ccc"/>
                      </v:line>
                      <v:line id="_x0000_s1287" style="position:absolute;mso-wrap-distance-left:2.88pt;mso-wrap-distance-top:2.88pt;mso-wrap-distance-right:2.88pt;mso-wrap-distance-bottom:2.88pt" from="107339741,106992150" to="107339741,113112150" strokeweight=".5pt" o:cliptowrap="t">
                        <v:stroke dashstyle="1 1"/>
                        <v:shadow color="#ccc"/>
                      </v:line>
                      <v:line id="_x0000_s1288" style="position:absolute;mso-wrap-distance-left:2.88pt;mso-wrap-distance-top:2.88pt;mso-wrap-distance-right:2.88pt;mso-wrap-distance-bottom:2.88pt" from="107411775,106992150" to="107411775,113112150" strokeweight=".5pt" o:cliptowrap="t">
                        <v:stroke dashstyle="1 1"/>
                        <v:shadow color="#ccc"/>
                      </v:line>
                      <v:line id="_x0000_s1289" style="position:absolute;mso-wrap-distance-left:2.88pt;mso-wrap-distance-top:2.88pt;mso-wrap-distance-right:2.88pt;mso-wrap-distance-bottom:2.88pt" from="107483775,106992150" to="107483775,113112150" strokeweight=".5pt" o:cliptowrap="t">
                        <v:shadow color="#ccc"/>
                      </v:line>
                    </v:group>
                    <v:group id="_x0000_s1290" style="position:absolute;left:107555775;top:106992150;width:288034;height:6120000" coordorigin="107195741,106992150" coordsize="288034,6120000">
                      <v:line id="_x0000_s1291" style="position:absolute;mso-wrap-distance-left:2.88pt;mso-wrap-distance-top:2.88pt;mso-wrap-distance-right:2.88pt;mso-wrap-distance-bottom:2.88pt" from="107195741,106992150" to="107195741,113112150" strokeweight=".5pt" o:cliptowrap="t">
                        <v:stroke dashstyle="1 1"/>
                        <v:shadow color="#ccc"/>
                      </v:line>
                      <v:line id="_x0000_s1292" style="position:absolute;mso-wrap-distance-left:2.88pt;mso-wrap-distance-top:2.88pt;mso-wrap-distance-right:2.88pt;mso-wrap-distance-bottom:2.88pt" from="107267775,106992150" to="107267775,113112150" strokeweight=".5pt" o:cliptowrap="t">
                        <v:stroke dashstyle="1 1"/>
                        <v:shadow color="#ccc"/>
                      </v:line>
                      <v:line id="_x0000_s1293" style="position:absolute;mso-wrap-distance-left:2.88pt;mso-wrap-distance-top:2.88pt;mso-wrap-distance-right:2.88pt;mso-wrap-distance-bottom:2.88pt" from="107339741,106992150" to="107339741,113112150" strokeweight=".5pt" o:cliptowrap="t">
                        <v:stroke dashstyle="1 1"/>
                        <v:shadow color="#ccc"/>
                      </v:line>
                      <v:line id="_x0000_s1294" style="position:absolute;mso-wrap-distance-left:2.88pt;mso-wrap-distance-top:2.88pt;mso-wrap-distance-right:2.88pt;mso-wrap-distance-bottom:2.88pt" from="107411775,106992150" to="107411775,113112150" strokeweight=".5pt" o:cliptowrap="t">
                        <v:stroke dashstyle="1 1"/>
                        <v:shadow color="#ccc"/>
                      </v:line>
                      <v:line id="_x0000_s1295" style="position:absolute;mso-wrap-distance-left:2.88pt;mso-wrap-distance-top:2.88pt;mso-wrap-distance-right:2.88pt;mso-wrap-distance-bottom:2.88pt" from="107483775,106992150" to="107483775,113112150" o:cliptowrap="t">
                        <v:stroke dashstyle="dash"/>
                        <v:shadow color="#ccc"/>
                      </v:line>
                    </v:group>
                  </v:group>
                  <v:group id="_x0000_s1296" style="position:absolute;left:107915775;top:106992150;width:648068;height:6120000" coordorigin="107195741,106992150" coordsize="648068,6120000">
                    <v:group id="_x0000_s1297" style="position:absolute;left:107195741;top:106992150;width:288034;height:6120000" coordorigin="107195741,106992150" coordsize="288034,6120000">
                      <v:line id="_x0000_s1298" style="position:absolute;mso-wrap-distance-left:2.88pt;mso-wrap-distance-top:2.88pt;mso-wrap-distance-right:2.88pt;mso-wrap-distance-bottom:2.88pt" from="107195741,106992150" to="107195741,113112150" strokeweight=".5pt" o:cliptowrap="t">
                        <v:stroke dashstyle="1 1"/>
                        <v:shadow color="#ccc"/>
                      </v:line>
                      <v:line id="_x0000_s1299" style="position:absolute;mso-wrap-distance-left:2.88pt;mso-wrap-distance-top:2.88pt;mso-wrap-distance-right:2.88pt;mso-wrap-distance-bottom:2.88pt" from="107267775,106992150" to="107267775,113112150" strokeweight=".5pt" o:cliptowrap="t">
                        <v:stroke dashstyle="1 1"/>
                        <v:shadow color="#ccc"/>
                      </v:line>
                      <v:line id="_x0000_s1300" style="position:absolute;mso-wrap-distance-left:2.88pt;mso-wrap-distance-top:2.88pt;mso-wrap-distance-right:2.88pt;mso-wrap-distance-bottom:2.88pt" from="107339741,106992150" to="107339741,113112150" strokeweight=".5pt" o:cliptowrap="t">
                        <v:stroke dashstyle="1 1"/>
                        <v:shadow color="#ccc"/>
                      </v:line>
                      <v:line id="_x0000_s1301" style="position:absolute;mso-wrap-distance-left:2.88pt;mso-wrap-distance-top:2.88pt;mso-wrap-distance-right:2.88pt;mso-wrap-distance-bottom:2.88pt" from="107411775,106992150" to="107411775,113112150" strokeweight=".5pt" o:cliptowrap="t">
                        <v:stroke dashstyle="1 1"/>
                        <v:shadow color="#ccc"/>
                      </v:line>
                      <v:line id="_x0000_s1302" style="position:absolute;mso-wrap-distance-left:2.88pt;mso-wrap-distance-top:2.88pt;mso-wrap-distance-right:2.88pt;mso-wrap-distance-bottom:2.88pt" from="107483775,106992150" to="107483775,113112150" strokeweight=".5pt" o:cliptowrap="t">
                        <v:shadow color="#ccc"/>
                      </v:line>
                    </v:group>
                    <v:group id="_x0000_s1303" style="position:absolute;left:107555775;top:106992150;width:288034;height:6120000" coordorigin="107195741,106992150" coordsize="288034,6120000">
                      <v:line id="_x0000_s1304" style="position:absolute;mso-wrap-distance-left:2.88pt;mso-wrap-distance-top:2.88pt;mso-wrap-distance-right:2.88pt;mso-wrap-distance-bottom:2.88pt" from="107195741,106992150" to="107195741,113112150" strokeweight=".5pt" o:cliptowrap="t">
                        <v:stroke dashstyle="1 1"/>
                        <v:shadow color="#ccc"/>
                      </v:line>
                      <v:line id="_x0000_s1305" style="position:absolute;mso-wrap-distance-left:2.88pt;mso-wrap-distance-top:2.88pt;mso-wrap-distance-right:2.88pt;mso-wrap-distance-bottom:2.88pt" from="107267775,106992150" to="107267775,113112150" strokeweight=".5pt" o:cliptowrap="t">
                        <v:stroke dashstyle="1 1"/>
                        <v:shadow color="#ccc"/>
                      </v:line>
                      <v:line id="_x0000_s1306" style="position:absolute;mso-wrap-distance-left:2.88pt;mso-wrap-distance-top:2.88pt;mso-wrap-distance-right:2.88pt;mso-wrap-distance-bottom:2.88pt" from="107339741,106992150" to="107339741,113112150" strokeweight=".5pt" o:cliptowrap="t">
                        <v:stroke dashstyle="1 1"/>
                        <v:shadow color="#ccc"/>
                      </v:line>
                      <v:line id="_x0000_s1307" style="position:absolute;mso-wrap-distance-left:2.88pt;mso-wrap-distance-top:2.88pt;mso-wrap-distance-right:2.88pt;mso-wrap-distance-bottom:2.88pt" from="107411775,106992150" to="107411775,113112150" strokeweight=".5pt" o:cliptowrap="t">
                        <v:stroke dashstyle="1 1"/>
                        <v:shadow color="#ccc"/>
                      </v:line>
                      <v:line id="_x0000_s1308" style="position:absolute;mso-wrap-distance-left:2.88pt;mso-wrap-distance-top:2.88pt;mso-wrap-distance-right:2.88pt;mso-wrap-distance-bottom:2.88pt" from="107483775,106992150" to="107483775,113112150" o:cliptowrap="t">
                        <v:stroke dashstyle="dash"/>
                        <v:shadow color="#ccc"/>
                      </v:line>
                    </v:group>
                  </v:group>
                </v:group>
                <v:group id="_x0000_s1309" style="position:absolute;left:109996086;top:107575350;width:1368102;height:6120000" coordorigin="107195741,106992150" coordsize="1368102,6120000">
                  <v:group id="_x0000_s1310" style="position:absolute;left:107195741;top:106992150;width:648068;height:6120000" coordorigin="107195741,106992150" coordsize="648068,6120000">
                    <v:group id="_x0000_s1311" style="position:absolute;left:107195741;top:106992150;width:288034;height:6120000" coordorigin="107195741,106992150" coordsize="288034,6120000">
                      <v:line id="_x0000_s1312" style="position:absolute;mso-wrap-distance-left:2.88pt;mso-wrap-distance-top:2.88pt;mso-wrap-distance-right:2.88pt;mso-wrap-distance-bottom:2.88pt" from="107195741,106992150" to="107195741,113112150" strokeweight=".5pt" o:cliptowrap="t">
                        <v:stroke dashstyle="1 1"/>
                        <v:shadow color="#ccc"/>
                      </v:line>
                      <v:line id="_x0000_s1313" style="position:absolute;mso-wrap-distance-left:2.88pt;mso-wrap-distance-top:2.88pt;mso-wrap-distance-right:2.88pt;mso-wrap-distance-bottom:2.88pt" from="107267775,106992150" to="107267775,113112150" strokeweight=".5pt" o:cliptowrap="t">
                        <v:stroke dashstyle="1 1"/>
                        <v:shadow color="#ccc"/>
                      </v:line>
                      <v:line id="_x0000_s1314" style="position:absolute;mso-wrap-distance-left:2.88pt;mso-wrap-distance-top:2.88pt;mso-wrap-distance-right:2.88pt;mso-wrap-distance-bottom:2.88pt" from="107339741,106992150" to="107339741,113112150" strokeweight=".5pt" o:cliptowrap="t">
                        <v:stroke dashstyle="1 1"/>
                        <v:shadow color="#ccc"/>
                      </v:line>
                      <v:line id="_x0000_s1315" style="position:absolute;mso-wrap-distance-left:2.88pt;mso-wrap-distance-top:2.88pt;mso-wrap-distance-right:2.88pt;mso-wrap-distance-bottom:2.88pt" from="107411775,106992150" to="107411775,113112150" strokeweight=".5pt" o:cliptowrap="t">
                        <v:stroke dashstyle="1 1"/>
                        <v:shadow color="#ccc"/>
                      </v:line>
                      <v:line id="_x0000_s1316" style="position:absolute;mso-wrap-distance-left:2.88pt;mso-wrap-distance-top:2.88pt;mso-wrap-distance-right:2.88pt;mso-wrap-distance-bottom:2.88pt" from="107483775,106992150" to="107483775,113112150" strokeweight=".5pt" o:cliptowrap="t">
                        <v:shadow color="#ccc"/>
                      </v:line>
                    </v:group>
                    <v:group id="_x0000_s1317" style="position:absolute;left:107555775;top:106992150;width:288034;height:6120000" coordorigin="107195741,106992150" coordsize="288034,6120000">
                      <v:line id="_x0000_s1318" style="position:absolute;mso-wrap-distance-left:2.88pt;mso-wrap-distance-top:2.88pt;mso-wrap-distance-right:2.88pt;mso-wrap-distance-bottom:2.88pt" from="107195741,106992150" to="107195741,113112150" strokeweight=".5pt" o:cliptowrap="t">
                        <v:stroke dashstyle="1 1"/>
                        <v:shadow color="#ccc"/>
                      </v:line>
                      <v:line id="_x0000_s1319" style="position:absolute;mso-wrap-distance-left:2.88pt;mso-wrap-distance-top:2.88pt;mso-wrap-distance-right:2.88pt;mso-wrap-distance-bottom:2.88pt" from="107267775,106992150" to="107267775,113112150" strokeweight=".5pt" o:cliptowrap="t">
                        <v:stroke dashstyle="1 1"/>
                        <v:shadow color="#ccc"/>
                      </v:line>
                      <v:line id="_x0000_s1320" style="position:absolute;mso-wrap-distance-left:2.88pt;mso-wrap-distance-top:2.88pt;mso-wrap-distance-right:2.88pt;mso-wrap-distance-bottom:2.88pt" from="107339741,106992150" to="107339741,113112150" strokeweight=".5pt" o:cliptowrap="t">
                        <v:stroke dashstyle="1 1"/>
                        <v:shadow color="#ccc"/>
                      </v:line>
                      <v:line id="_x0000_s1321" style="position:absolute;mso-wrap-distance-left:2.88pt;mso-wrap-distance-top:2.88pt;mso-wrap-distance-right:2.88pt;mso-wrap-distance-bottom:2.88pt" from="107411775,106992150" to="107411775,113112150" strokeweight=".5pt" o:cliptowrap="t">
                        <v:stroke dashstyle="1 1"/>
                        <v:shadow color="#ccc"/>
                      </v:line>
                      <v:line id="_x0000_s1322" style="position:absolute;mso-wrap-distance-left:2.88pt;mso-wrap-distance-top:2.88pt;mso-wrap-distance-right:2.88pt;mso-wrap-distance-bottom:2.88pt" from="107483775,106992150" to="107483775,113112150" o:cliptowrap="t">
                        <v:stroke dashstyle="dash"/>
                        <v:shadow color="#ccc"/>
                      </v:line>
                    </v:group>
                  </v:group>
                  <v:group id="_x0000_s1323" style="position:absolute;left:107915775;top:106992150;width:648068;height:6120000" coordorigin="107195741,106992150" coordsize="648068,6120000">
                    <v:group id="_x0000_s1324" style="position:absolute;left:107195741;top:106992150;width:288034;height:6120000" coordorigin="107195741,106992150" coordsize="288034,6120000">
                      <v:line id="_x0000_s1325" style="position:absolute;mso-wrap-distance-left:2.88pt;mso-wrap-distance-top:2.88pt;mso-wrap-distance-right:2.88pt;mso-wrap-distance-bottom:2.88pt" from="107195741,106992150" to="107195741,113112150" strokeweight=".5pt" o:cliptowrap="t">
                        <v:stroke dashstyle="1 1"/>
                        <v:shadow color="#ccc"/>
                      </v:line>
                      <v:line id="_x0000_s1326" style="position:absolute;mso-wrap-distance-left:2.88pt;mso-wrap-distance-top:2.88pt;mso-wrap-distance-right:2.88pt;mso-wrap-distance-bottom:2.88pt" from="107267775,106992150" to="107267775,113112150" strokeweight=".5pt" o:cliptowrap="t">
                        <v:stroke dashstyle="1 1"/>
                        <v:shadow color="#ccc"/>
                      </v:line>
                      <v:line id="_x0000_s1327" style="position:absolute;mso-wrap-distance-left:2.88pt;mso-wrap-distance-top:2.88pt;mso-wrap-distance-right:2.88pt;mso-wrap-distance-bottom:2.88pt" from="107339741,106992150" to="107339741,113112150" strokeweight=".5pt" o:cliptowrap="t">
                        <v:stroke dashstyle="1 1"/>
                        <v:shadow color="#ccc"/>
                      </v:line>
                      <v:line id="_x0000_s1328" style="position:absolute;mso-wrap-distance-left:2.88pt;mso-wrap-distance-top:2.88pt;mso-wrap-distance-right:2.88pt;mso-wrap-distance-bottom:2.88pt" from="107411775,106992150" to="107411775,113112150" strokeweight=".5pt" o:cliptowrap="t">
                        <v:stroke dashstyle="1 1"/>
                        <v:shadow color="#ccc"/>
                      </v:line>
                      <v:line id="_x0000_s1329" style="position:absolute;mso-wrap-distance-left:2.88pt;mso-wrap-distance-top:2.88pt;mso-wrap-distance-right:2.88pt;mso-wrap-distance-bottom:2.88pt" from="107483775,106992150" to="107483775,113112150" strokeweight=".5pt" o:cliptowrap="t">
                        <v:shadow color="#ccc"/>
                      </v:line>
                    </v:group>
                    <v:group id="_x0000_s1330" style="position:absolute;left:107555775;top:106992150;width:288034;height:6120000" coordorigin="107195741,106992150" coordsize="288034,6120000">
                      <v:line id="_x0000_s1331" style="position:absolute;mso-wrap-distance-left:2.88pt;mso-wrap-distance-top:2.88pt;mso-wrap-distance-right:2.88pt;mso-wrap-distance-bottom:2.88pt" from="107195741,106992150" to="107195741,113112150" strokeweight=".5pt" o:cliptowrap="t">
                        <v:stroke dashstyle="1 1"/>
                        <v:shadow color="#ccc"/>
                      </v:line>
                      <v:line id="_x0000_s1332" style="position:absolute;mso-wrap-distance-left:2.88pt;mso-wrap-distance-top:2.88pt;mso-wrap-distance-right:2.88pt;mso-wrap-distance-bottom:2.88pt" from="107267775,106992150" to="107267775,113112150" strokeweight=".5pt" o:cliptowrap="t">
                        <v:stroke dashstyle="1 1"/>
                        <v:shadow color="#ccc"/>
                      </v:line>
                      <v:line id="_x0000_s1333" style="position:absolute;mso-wrap-distance-left:2.88pt;mso-wrap-distance-top:2.88pt;mso-wrap-distance-right:2.88pt;mso-wrap-distance-bottom:2.88pt" from="107339741,106992150" to="107339741,113112150" strokeweight=".5pt" o:cliptowrap="t">
                        <v:stroke dashstyle="1 1"/>
                        <v:shadow color="#ccc"/>
                      </v:line>
                      <v:line id="_x0000_s1334" style="position:absolute;mso-wrap-distance-left:2.88pt;mso-wrap-distance-top:2.88pt;mso-wrap-distance-right:2.88pt;mso-wrap-distance-bottom:2.88pt" from="107411775,106992150" to="107411775,113112150" strokeweight=".5pt" o:cliptowrap="t">
                        <v:stroke dashstyle="1 1"/>
                        <v:shadow color="#ccc"/>
                      </v:line>
                      <v:line id="_x0000_s1335" style="position:absolute;mso-wrap-distance-left:2.88pt;mso-wrap-distance-top:2.88pt;mso-wrap-distance-right:2.88pt;mso-wrap-distance-bottom:2.88pt" from="107483775,106992150" to="107483775,113112150" o:cliptowrap="t">
                        <v:stroke dashstyle="dash"/>
                        <v:shadow color="#ccc"/>
                      </v:line>
                    </v:group>
                  </v:group>
                </v:group>
                <v:group id="_x0000_s1336" style="position:absolute;left:111436086;top:107575350;width:1368102;height:6120000" coordorigin="107195741,106992150" coordsize="1368102,6120000">
                  <v:group id="_x0000_s1337" style="position:absolute;left:107195741;top:106992150;width:648068;height:6120000" coordorigin="107195741,106992150" coordsize="648068,6120000">
                    <v:group id="_x0000_s1338" style="position:absolute;left:107195741;top:106992150;width:288034;height:6120000" coordorigin="107195741,106992150" coordsize="288034,6120000">
                      <v:line id="_x0000_s1339" style="position:absolute;mso-wrap-distance-left:2.88pt;mso-wrap-distance-top:2.88pt;mso-wrap-distance-right:2.88pt;mso-wrap-distance-bottom:2.88pt" from="107195741,106992150" to="107195741,113112150" strokeweight=".5pt" o:cliptowrap="t">
                        <v:stroke dashstyle="1 1"/>
                        <v:shadow color="#ccc"/>
                      </v:line>
                      <v:line id="_x0000_s1340" style="position:absolute;mso-wrap-distance-left:2.88pt;mso-wrap-distance-top:2.88pt;mso-wrap-distance-right:2.88pt;mso-wrap-distance-bottom:2.88pt" from="107267775,106992150" to="107267775,113112150" strokeweight=".5pt" o:cliptowrap="t">
                        <v:stroke dashstyle="1 1"/>
                        <v:shadow color="#ccc"/>
                      </v:line>
                      <v:line id="_x0000_s1341" style="position:absolute;mso-wrap-distance-left:2.88pt;mso-wrap-distance-top:2.88pt;mso-wrap-distance-right:2.88pt;mso-wrap-distance-bottom:2.88pt" from="107339741,106992150" to="107339741,113112150" strokeweight=".5pt" o:cliptowrap="t">
                        <v:stroke dashstyle="1 1"/>
                        <v:shadow color="#ccc"/>
                      </v:line>
                      <v:line id="_x0000_s1342" style="position:absolute;mso-wrap-distance-left:2.88pt;mso-wrap-distance-top:2.88pt;mso-wrap-distance-right:2.88pt;mso-wrap-distance-bottom:2.88pt" from="107411775,106992150" to="107411775,113112150" strokeweight=".5pt" o:cliptowrap="t">
                        <v:stroke dashstyle="1 1"/>
                        <v:shadow color="#ccc"/>
                      </v:line>
                      <v:line id="_x0000_s1343" style="position:absolute;mso-wrap-distance-left:2.88pt;mso-wrap-distance-top:2.88pt;mso-wrap-distance-right:2.88pt;mso-wrap-distance-bottom:2.88pt" from="107483775,106992150" to="107483775,113112150" strokeweight=".5pt" o:cliptowrap="t">
                        <v:shadow color="#ccc"/>
                      </v:line>
                    </v:group>
                    <v:group id="_x0000_s1344" style="position:absolute;left:107555775;top:106992150;width:288034;height:6120000" coordorigin="107195741,106992150" coordsize="288034,6120000">
                      <v:line id="_x0000_s1345" style="position:absolute;mso-wrap-distance-left:2.88pt;mso-wrap-distance-top:2.88pt;mso-wrap-distance-right:2.88pt;mso-wrap-distance-bottom:2.88pt" from="107195741,106992150" to="107195741,113112150" strokeweight=".5pt" o:cliptowrap="t">
                        <v:stroke dashstyle="1 1"/>
                        <v:shadow color="#ccc"/>
                      </v:line>
                      <v:line id="_x0000_s1346" style="position:absolute;mso-wrap-distance-left:2.88pt;mso-wrap-distance-top:2.88pt;mso-wrap-distance-right:2.88pt;mso-wrap-distance-bottom:2.88pt" from="107267775,106992150" to="107267775,113112150" strokeweight=".5pt" o:cliptowrap="t">
                        <v:stroke dashstyle="1 1"/>
                        <v:shadow color="#ccc"/>
                      </v:line>
                      <v:line id="_x0000_s1347" style="position:absolute;mso-wrap-distance-left:2.88pt;mso-wrap-distance-top:2.88pt;mso-wrap-distance-right:2.88pt;mso-wrap-distance-bottom:2.88pt" from="107339741,106992150" to="107339741,113112150" strokeweight=".5pt" o:cliptowrap="t">
                        <v:stroke dashstyle="1 1"/>
                        <v:shadow color="#ccc"/>
                      </v:line>
                      <v:line id="_x0000_s1348" style="position:absolute;mso-wrap-distance-left:2.88pt;mso-wrap-distance-top:2.88pt;mso-wrap-distance-right:2.88pt;mso-wrap-distance-bottom:2.88pt" from="107411775,106992150" to="107411775,113112150" strokeweight=".5pt" o:cliptowrap="t">
                        <v:stroke dashstyle="1 1"/>
                        <v:shadow color="#ccc"/>
                      </v:line>
                      <v:line id="_x0000_s1349" style="position:absolute;mso-wrap-distance-left:2.88pt;mso-wrap-distance-top:2.88pt;mso-wrap-distance-right:2.88pt;mso-wrap-distance-bottom:2.88pt" from="107483775,106992150" to="107483775,113112150" o:cliptowrap="t">
                        <v:stroke dashstyle="dash"/>
                        <v:shadow color="#ccc"/>
                      </v:line>
                    </v:group>
                  </v:group>
                  <v:group id="_x0000_s1350" style="position:absolute;left:107915775;top:106992150;width:648068;height:6120000" coordorigin="107195741,106992150" coordsize="648068,6120000">
                    <v:group id="_x0000_s1351" style="position:absolute;left:107195741;top:106992150;width:288034;height:6120000" coordorigin="107195741,106992150" coordsize="288034,6120000">
                      <v:line id="_x0000_s1352" style="position:absolute;mso-wrap-distance-left:2.88pt;mso-wrap-distance-top:2.88pt;mso-wrap-distance-right:2.88pt;mso-wrap-distance-bottom:2.88pt" from="107195741,106992150" to="107195741,113112150" strokeweight=".5pt" o:cliptowrap="t">
                        <v:stroke dashstyle="1 1"/>
                        <v:shadow color="#ccc"/>
                      </v:line>
                      <v:line id="_x0000_s1353" style="position:absolute;mso-wrap-distance-left:2.88pt;mso-wrap-distance-top:2.88pt;mso-wrap-distance-right:2.88pt;mso-wrap-distance-bottom:2.88pt" from="107267775,106992150" to="107267775,113112150" strokeweight=".5pt" o:cliptowrap="t">
                        <v:stroke dashstyle="1 1"/>
                        <v:shadow color="#ccc"/>
                      </v:line>
                      <v:line id="_x0000_s1354" style="position:absolute;mso-wrap-distance-left:2.88pt;mso-wrap-distance-top:2.88pt;mso-wrap-distance-right:2.88pt;mso-wrap-distance-bottom:2.88pt" from="107339741,106992150" to="107339741,113112150" strokeweight=".5pt" o:cliptowrap="t">
                        <v:stroke dashstyle="1 1"/>
                        <v:shadow color="#ccc"/>
                      </v:line>
                      <v:line id="_x0000_s1355" style="position:absolute;mso-wrap-distance-left:2.88pt;mso-wrap-distance-top:2.88pt;mso-wrap-distance-right:2.88pt;mso-wrap-distance-bottom:2.88pt" from="107411775,106992150" to="107411775,113112150" strokeweight=".5pt" o:cliptowrap="t">
                        <v:stroke dashstyle="1 1"/>
                        <v:shadow color="#ccc"/>
                      </v:line>
                      <v:line id="_x0000_s1356" style="position:absolute;mso-wrap-distance-left:2.88pt;mso-wrap-distance-top:2.88pt;mso-wrap-distance-right:2.88pt;mso-wrap-distance-bottom:2.88pt" from="107483775,106992150" to="107483775,113112150" strokeweight=".5pt" o:cliptowrap="t">
                        <v:shadow color="#ccc"/>
                      </v:line>
                    </v:group>
                    <v:group id="_x0000_s1357" style="position:absolute;left:107555775;top:106992150;width:288034;height:6120000" coordorigin="107195741,106992150" coordsize="288034,6120000">
                      <v:line id="_x0000_s1358" style="position:absolute;mso-wrap-distance-left:2.88pt;mso-wrap-distance-top:2.88pt;mso-wrap-distance-right:2.88pt;mso-wrap-distance-bottom:2.88pt" from="107195741,106992150" to="107195741,113112150" strokeweight=".5pt" o:cliptowrap="t">
                        <v:stroke dashstyle="1 1"/>
                        <v:shadow color="#ccc"/>
                      </v:line>
                      <v:line id="_x0000_s1359" style="position:absolute;mso-wrap-distance-left:2.88pt;mso-wrap-distance-top:2.88pt;mso-wrap-distance-right:2.88pt;mso-wrap-distance-bottom:2.88pt" from="107267775,106992150" to="107267775,113112150" strokeweight=".5pt" o:cliptowrap="t">
                        <v:stroke dashstyle="1 1"/>
                        <v:shadow color="#ccc"/>
                      </v:line>
                      <v:line id="_x0000_s1360" style="position:absolute;mso-wrap-distance-left:2.88pt;mso-wrap-distance-top:2.88pt;mso-wrap-distance-right:2.88pt;mso-wrap-distance-bottom:2.88pt" from="107339741,106992150" to="107339741,113112150" strokeweight=".5pt" o:cliptowrap="t">
                        <v:stroke dashstyle="1 1"/>
                        <v:shadow color="#ccc"/>
                      </v:line>
                      <v:line id="_x0000_s1361" style="position:absolute;mso-wrap-distance-left:2.88pt;mso-wrap-distance-top:2.88pt;mso-wrap-distance-right:2.88pt;mso-wrap-distance-bottom:2.88pt" from="107411775,106992150" to="107411775,113112150" strokeweight=".5pt" o:cliptowrap="t">
                        <v:stroke dashstyle="1 1"/>
                        <v:shadow color="#ccc"/>
                      </v:line>
                      <v:line id="_x0000_s1362" style="position:absolute;mso-wrap-distance-left:2.88pt;mso-wrap-distance-top:2.88pt;mso-wrap-distance-right:2.88pt;mso-wrap-distance-bottom:2.88pt" from="107483775,106992150" to="107483775,113112150" o:cliptowrap="t">
                        <v:stroke dashstyle="dash"/>
                        <v:shadow color="#ccc"/>
                      </v:line>
                    </v:group>
                  </v:group>
                </v:group>
              </v:group>
              <v:group id="_x0000_s1363" style="position:absolute;left:112876086;top:107575350;width:216034;height:6120000" coordorigin="112876086,107575350" coordsize="216034,6120000">
                <v:line id="_x0000_s1364" style="position:absolute;mso-wrap-distance-left:2.88pt;mso-wrap-distance-top:2.88pt;mso-wrap-distance-right:2.88pt;mso-wrap-distance-bottom:2.88pt" from="112876086,107575350" to="112876086,113695350" strokeweight=".5pt" o:cliptowrap="t">
                  <v:stroke dashstyle="1 1"/>
                  <v:shadow color="#ccc"/>
                </v:line>
                <v:line id="_x0000_s1365" style="position:absolute;mso-wrap-distance-left:2.88pt;mso-wrap-distance-top:2.88pt;mso-wrap-distance-right:2.88pt;mso-wrap-distance-bottom:2.88pt" from="112948120,107575350" to="112948120,113695350" strokeweight=".5pt" o:cliptowrap="t">
                  <v:stroke dashstyle="1 1"/>
                  <v:shadow color="#ccc"/>
                </v:line>
                <v:line id="_x0000_s1366" style="position:absolute;mso-wrap-distance-left:2.88pt;mso-wrap-distance-top:2.88pt;mso-wrap-distance-right:2.88pt;mso-wrap-distance-bottom:2.88pt" from="113020086,107575350" to="113020086,113695350" strokeweight=".5pt" o:cliptowrap="t">
                  <v:stroke dashstyle="1 1"/>
                  <v:shadow color="#ccc"/>
                </v:line>
                <v:line id="_x0000_s1367" style="position:absolute;mso-wrap-distance-left:2.88pt;mso-wrap-distance-top:2.88pt;mso-wrap-distance-right:2.88pt;mso-wrap-distance-bottom:2.88pt" from="113092120,107575350" to="113092120,113695350" strokeweight=".5pt" o:cliptowrap="t">
                  <v:stroke dashstyle="1 1"/>
                  <v:shadow color="#ccc"/>
                </v:line>
              </v:group>
            </v:group>
            <v:group id="_x0000_s1368" style="position:absolute;left:109420035;top:106311249;width:1368102;height:6120000;rotation:90" coordorigin="107195741,106992150" coordsize="1368102,6120000">
              <v:group id="_x0000_s1369" style="position:absolute;left:107195741;top:106992150;width:648068;height:6120000" coordorigin="107195741,106992150" coordsize="648068,6120000">
                <v:group id="_x0000_s1370" style="position:absolute;left:107195741;top:106992150;width:288034;height:6120000" coordorigin="107195741,106992150" coordsize="288034,6120000">
                  <v:line id="_x0000_s1371" style="position:absolute;mso-wrap-distance-left:2.88pt;mso-wrap-distance-top:2.88pt;mso-wrap-distance-right:2.88pt;mso-wrap-distance-bottom:2.88pt" from="107195741,106992150" to="107195741,113112150" strokeweight=".5pt" o:cliptowrap="t">
                    <v:stroke dashstyle="1 1"/>
                    <v:shadow color="#ccc"/>
                  </v:line>
                  <v:line id="_x0000_s1372" style="position:absolute;mso-wrap-distance-left:2.88pt;mso-wrap-distance-top:2.88pt;mso-wrap-distance-right:2.88pt;mso-wrap-distance-bottom:2.88pt" from="107267775,106992150" to="107267775,113112150" strokeweight=".5pt" o:cliptowrap="t">
                    <v:stroke dashstyle="1 1"/>
                    <v:shadow color="#ccc"/>
                  </v:line>
                  <v:line id="_x0000_s1373" style="position:absolute;mso-wrap-distance-left:2.88pt;mso-wrap-distance-top:2.88pt;mso-wrap-distance-right:2.88pt;mso-wrap-distance-bottom:2.88pt" from="107339741,106992150" to="107339741,113112150" strokeweight=".5pt" o:cliptowrap="t">
                    <v:stroke dashstyle="1 1"/>
                    <v:shadow color="#ccc"/>
                  </v:line>
                  <v:line id="_x0000_s1374" style="position:absolute;mso-wrap-distance-left:2.88pt;mso-wrap-distance-top:2.88pt;mso-wrap-distance-right:2.88pt;mso-wrap-distance-bottom:2.88pt" from="107411775,106992150" to="107411775,113112150" strokeweight=".5pt" o:cliptowrap="t">
                    <v:stroke dashstyle="1 1"/>
                    <v:shadow color="#ccc"/>
                  </v:line>
                  <v:line id="_x0000_s1375" style="position:absolute;mso-wrap-distance-left:2.88pt;mso-wrap-distance-top:2.88pt;mso-wrap-distance-right:2.88pt;mso-wrap-distance-bottom:2.88pt" from="107483775,106992150" to="107483775,113112150" strokeweight=".5pt" o:cliptowrap="t">
                    <v:shadow color="#ccc"/>
                  </v:line>
                </v:group>
                <v:group id="_x0000_s1376" style="position:absolute;left:107555775;top:106992150;width:288034;height:6120000" coordorigin="107195741,106992150" coordsize="288034,6120000">
                  <v:line id="_x0000_s1377" style="position:absolute;mso-wrap-distance-left:2.88pt;mso-wrap-distance-top:2.88pt;mso-wrap-distance-right:2.88pt;mso-wrap-distance-bottom:2.88pt" from="107195741,106992150" to="107195741,113112150" strokeweight=".5pt" o:cliptowrap="t">
                    <v:stroke dashstyle="1 1"/>
                    <v:shadow color="#ccc"/>
                  </v:line>
                  <v:line id="_x0000_s1378" style="position:absolute;mso-wrap-distance-left:2.88pt;mso-wrap-distance-top:2.88pt;mso-wrap-distance-right:2.88pt;mso-wrap-distance-bottom:2.88pt" from="107267775,106992150" to="107267775,113112150" strokeweight=".5pt" o:cliptowrap="t">
                    <v:stroke dashstyle="1 1"/>
                    <v:shadow color="#ccc"/>
                  </v:line>
                  <v:line id="_x0000_s1379" style="position:absolute;mso-wrap-distance-left:2.88pt;mso-wrap-distance-top:2.88pt;mso-wrap-distance-right:2.88pt;mso-wrap-distance-bottom:2.88pt" from="107339741,106992150" to="107339741,113112150" strokeweight=".5pt" o:cliptowrap="t">
                    <v:stroke dashstyle="1 1"/>
                    <v:shadow color="#ccc"/>
                  </v:line>
                  <v:line id="_x0000_s1380" style="position:absolute;mso-wrap-distance-left:2.88pt;mso-wrap-distance-top:2.88pt;mso-wrap-distance-right:2.88pt;mso-wrap-distance-bottom:2.88pt" from="107411775,106992150" to="107411775,113112150" strokeweight=".5pt" o:cliptowrap="t">
                    <v:stroke dashstyle="1 1"/>
                    <v:shadow color="#ccc"/>
                  </v:line>
                  <v:line id="_x0000_s1381" style="position:absolute;mso-wrap-distance-left:2.88pt;mso-wrap-distance-top:2.88pt;mso-wrap-distance-right:2.88pt;mso-wrap-distance-bottom:2.88pt" from="107483775,106992150" to="107483775,113112150" o:cliptowrap="t">
                    <v:stroke dashstyle="dash"/>
                    <v:shadow color="#ccc"/>
                  </v:line>
                </v:group>
              </v:group>
              <v:group id="_x0000_s1382" style="position:absolute;left:107915775;top:106992150;width:648068;height:6120000" coordorigin="107195741,106992150" coordsize="648068,6120000">
                <v:group id="_x0000_s1383" style="position:absolute;left:107195741;top:106992150;width:288034;height:6120000" coordorigin="107195741,106992150" coordsize="288034,6120000">
                  <v:line id="_x0000_s1384" style="position:absolute;mso-wrap-distance-left:2.88pt;mso-wrap-distance-top:2.88pt;mso-wrap-distance-right:2.88pt;mso-wrap-distance-bottom:2.88pt" from="107195741,106992150" to="107195741,113112150" strokeweight=".5pt" o:cliptowrap="t">
                    <v:stroke dashstyle="1 1"/>
                    <v:shadow color="#ccc"/>
                  </v:line>
                  <v:line id="_x0000_s1385" style="position:absolute;mso-wrap-distance-left:2.88pt;mso-wrap-distance-top:2.88pt;mso-wrap-distance-right:2.88pt;mso-wrap-distance-bottom:2.88pt" from="107267775,106992150" to="107267775,113112150" strokeweight=".5pt" o:cliptowrap="t">
                    <v:stroke dashstyle="1 1"/>
                    <v:shadow color="#ccc"/>
                  </v:line>
                  <v:line id="_x0000_s1386" style="position:absolute;mso-wrap-distance-left:2.88pt;mso-wrap-distance-top:2.88pt;mso-wrap-distance-right:2.88pt;mso-wrap-distance-bottom:2.88pt" from="107339741,106992150" to="107339741,113112150" strokeweight=".5pt" o:cliptowrap="t">
                    <v:stroke dashstyle="1 1"/>
                    <v:shadow color="#ccc"/>
                  </v:line>
                  <v:line id="_x0000_s1387" style="position:absolute;mso-wrap-distance-left:2.88pt;mso-wrap-distance-top:2.88pt;mso-wrap-distance-right:2.88pt;mso-wrap-distance-bottom:2.88pt" from="107411775,106992150" to="107411775,113112150" strokeweight=".5pt" o:cliptowrap="t">
                    <v:stroke dashstyle="1 1"/>
                    <v:shadow color="#ccc"/>
                  </v:line>
                  <v:line id="_x0000_s1388" style="position:absolute;mso-wrap-distance-left:2.88pt;mso-wrap-distance-top:2.88pt;mso-wrap-distance-right:2.88pt;mso-wrap-distance-bottom:2.88pt" from="107483775,106992150" to="107483775,113112150" strokeweight=".5pt" o:cliptowrap="t">
                    <v:shadow color="#ccc"/>
                  </v:line>
                </v:group>
                <v:group id="_x0000_s1389" style="position:absolute;left:107555775;top:106992150;width:288034;height:6120000" coordorigin="107195741,106992150" coordsize="288034,6120000">
                  <v:line id="_x0000_s1390" style="position:absolute;mso-wrap-distance-left:2.88pt;mso-wrap-distance-top:2.88pt;mso-wrap-distance-right:2.88pt;mso-wrap-distance-bottom:2.88pt" from="107195741,106992150" to="107195741,113112150" strokeweight=".5pt" o:cliptowrap="t">
                    <v:stroke dashstyle="1 1"/>
                    <v:shadow color="#ccc"/>
                  </v:line>
                  <v:line id="_x0000_s1391" style="position:absolute;mso-wrap-distance-left:2.88pt;mso-wrap-distance-top:2.88pt;mso-wrap-distance-right:2.88pt;mso-wrap-distance-bottom:2.88pt" from="107267775,106992150" to="107267775,113112150" strokeweight=".5pt" o:cliptowrap="t">
                    <v:stroke dashstyle="1 1"/>
                    <v:shadow color="#ccc"/>
                  </v:line>
                  <v:line id="_x0000_s1392" style="position:absolute;mso-wrap-distance-left:2.88pt;mso-wrap-distance-top:2.88pt;mso-wrap-distance-right:2.88pt;mso-wrap-distance-bottom:2.88pt" from="107339741,106992150" to="107339741,113112150" strokeweight=".5pt" o:cliptowrap="t">
                    <v:stroke dashstyle="1 1"/>
                    <v:shadow color="#ccc"/>
                  </v:line>
                  <v:line id="_x0000_s1393" style="position:absolute;mso-wrap-distance-left:2.88pt;mso-wrap-distance-top:2.88pt;mso-wrap-distance-right:2.88pt;mso-wrap-distance-bottom:2.88pt" from="107411775,106992150" to="107411775,113112150" strokeweight=".5pt" o:cliptowrap="t">
                    <v:stroke dashstyle="1 1"/>
                    <v:shadow color="#ccc"/>
                  </v:line>
                  <v:line id="_x0000_s1394" style="position:absolute;mso-wrap-distance-left:2.88pt;mso-wrap-distance-top:2.88pt;mso-wrap-distance-right:2.88pt;mso-wrap-distance-bottom:2.88pt" from="107483775,106992150" to="107483775,113112150" o:cliptowrap="t">
                    <v:stroke dashstyle="dash"/>
                    <v:shadow color="#ccc"/>
                  </v:line>
                </v:group>
              </v:group>
            </v:group>
            <v:group id="_x0000_s1395" style="position:absolute;left:109959838;top:103279824;width:288034;height:6120000;rotation:90" coordorigin="107195741,106992150" coordsize="288034,6120000">
              <v:line id="_x0000_s1396" style="position:absolute;mso-wrap-distance-left:2.88pt;mso-wrap-distance-top:2.88pt;mso-wrap-distance-right:2.88pt;mso-wrap-distance-bottom:2.88pt" from="107195741,106992150" to="107195741,113112150" strokeweight=".5pt" o:cliptowrap="t">
                <v:stroke dashstyle="1 1"/>
                <v:shadow color="#ccc"/>
              </v:line>
              <v:line id="_x0000_s1397" style="position:absolute;mso-wrap-distance-left:2.88pt;mso-wrap-distance-top:2.88pt;mso-wrap-distance-right:2.88pt;mso-wrap-distance-bottom:2.88pt" from="107267775,106992150" to="107267775,113112150" strokeweight=".5pt" o:cliptowrap="t">
                <v:stroke dashstyle="1 1"/>
                <v:shadow color="#ccc"/>
              </v:line>
              <v:line id="_x0000_s1398" style="position:absolute;mso-wrap-distance-left:2.88pt;mso-wrap-distance-top:2.88pt;mso-wrap-distance-right:2.88pt;mso-wrap-distance-bottom:2.88pt" from="107339741,106992150" to="107339741,113112150" strokeweight=".5pt" o:cliptowrap="t">
                <v:stroke dashstyle="1 1"/>
                <v:shadow color="#ccc"/>
              </v:line>
              <v:line id="_x0000_s1399" style="position:absolute;mso-wrap-distance-left:2.88pt;mso-wrap-distance-top:2.88pt;mso-wrap-distance-right:2.88pt;mso-wrap-distance-bottom:2.88pt" from="107411775,106992150" to="107411775,113112150" strokeweight=".5pt" o:cliptowrap="t">
                <v:stroke dashstyle="1 1"/>
                <v:shadow color="#ccc"/>
              </v:line>
              <v:line id="_x0000_s1400" style="position:absolute;mso-wrap-distance-left:2.88pt;mso-wrap-distance-top:2.88pt;mso-wrap-distance-right:2.88pt;mso-wrap-distance-bottom:2.88pt" from="107483775,106992150" to="107483775,113112150" o:cliptowrap="t">
                <v:stroke dashstyle="dash"/>
                <v:shadow color="#ccc"/>
              </v:line>
            </v:group>
            <v:group id="_x0000_s1401" style="position:absolute;left:109779821;top:103819841;width:648068;height:6120000;rotation:90" coordorigin="107195741,106992150" coordsize="648068,6120000">
              <v:group id="_x0000_s1402" style="position:absolute;left:107195741;top:106992150;width:288034;height:6120000" coordorigin="107195741,106992150" coordsize="288034,6120000">
                <v:line id="_x0000_s1403" style="position:absolute;mso-wrap-distance-left:2.88pt;mso-wrap-distance-top:2.88pt;mso-wrap-distance-right:2.88pt;mso-wrap-distance-bottom:2.88pt" from="107195741,106992150" to="107195741,113112150" strokeweight=".5pt" o:cliptowrap="t">
                  <v:stroke dashstyle="1 1"/>
                  <v:shadow color="#ccc"/>
                </v:line>
                <v:line id="_x0000_s1404" style="position:absolute;mso-wrap-distance-left:2.88pt;mso-wrap-distance-top:2.88pt;mso-wrap-distance-right:2.88pt;mso-wrap-distance-bottom:2.88pt" from="107267775,106992150" to="107267775,113112150" strokeweight=".5pt" o:cliptowrap="t">
                  <v:stroke dashstyle="1 1"/>
                  <v:shadow color="#ccc"/>
                </v:line>
                <v:line id="_x0000_s1405" style="position:absolute;mso-wrap-distance-left:2.88pt;mso-wrap-distance-top:2.88pt;mso-wrap-distance-right:2.88pt;mso-wrap-distance-bottom:2.88pt" from="107339741,106992150" to="107339741,113112150" strokeweight=".5pt" o:cliptowrap="t">
                  <v:stroke dashstyle="1 1"/>
                  <v:shadow color="#ccc"/>
                </v:line>
                <v:line id="_x0000_s1406" style="position:absolute;mso-wrap-distance-left:2.88pt;mso-wrap-distance-top:2.88pt;mso-wrap-distance-right:2.88pt;mso-wrap-distance-bottom:2.88pt" from="107411775,106992150" to="107411775,113112150" strokeweight=".5pt" o:cliptowrap="t">
                  <v:stroke dashstyle="1 1"/>
                  <v:shadow color="#ccc"/>
                </v:line>
                <v:line id="_x0000_s1407" style="position:absolute;mso-wrap-distance-left:2.88pt;mso-wrap-distance-top:2.88pt;mso-wrap-distance-right:2.88pt;mso-wrap-distance-bottom:2.88pt" from="107483775,106992150" to="107483775,113112150" strokeweight=".5pt" o:cliptowrap="t">
                  <v:shadow color="#ccc"/>
                </v:line>
              </v:group>
              <v:group id="_x0000_s1408" style="position:absolute;left:107555775;top:106992150;width:288034;height:6120000" coordorigin="107195741,106992150" coordsize="288034,6120000">
                <v:line id="_x0000_s1409" style="position:absolute;mso-wrap-distance-left:2.88pt;mso-wrap-distance-top:2.88pt;mso-wrap-distance-right:2.88pt;mso-wrap-distance-bottom:2.88pt" from="107195741,106992150" to="107195741,113112150" strokeweight=".5pt" o:cliptowrap="t">
                  <v:stroke dashstyle="1 1"/>
                  <v:shadow color="#ccc"/>
                </v:line>
                <v:line id="_x0000_s1410" style="position:absolute;mso-wrap-distance-left:2.88pt;mso-wrap-distance-top:2.88pt;mso-wrap-distance-right:2.88pt;mso-wrap-distance-bottom:2.88pt" from="107267775,106992150" to="107267775,113112150" strokeweight=".5pt" o:cliptowrap="t">
                  <v:stroke dashstyle="1 1"/>
                  <v:shadow color="#ccc"/>
                </v:line>
                <v:line id="_x0000_s1411" style="position:absolute;mso-wrap-distance-left:2.88pt;mso-wrap-distance-top:2.88pt;mso-wrap-distance-right:2.88pt;mso-wrap-distance-bottom:2.88pt" from="107339741,106992150" to="107339741,113112150" strokeweight=".5pt" o:cliptowrap="t">
                  <v:stroke dashstyle="1 1"/>
                  <v:shadow color="#ccc"/>
                </v:line>
                <v:line id="_x0000_s1412" style="position:absolute;mso-wrap-distance-left:2.88pt;mso-wrap-distance-top:2.88pt;mso-wrap-distance-right:2.88pt;mso-wrap-distance-bottom:2.88pt" from="107411775,106992150" to="107411775,113112150" strokeweight=".5pt" o:cliptowrap="t">
                  <v:stroke dashstyle="1 1"/>
                  <v:shadow color="#ccc"/>
                </v:line>
                <v:line id="_x0000_s1413" style="position:absolute;mso-wrap-distance-left:2.88pt;mso-wrap-distance-top:2.88pt;mso-wrap-distance-right:2.88pt;mso-wrap-distance-bottom:2.88pt" from="107483775,106992150" to="107483775,113112150" o:cliptowrap="t">
                  <v:stroke dashstyle="dash"/>
                  <v:shadow color="#ccc"/>
                </v:line>
              </v:group>
            </v:group>
          </v:group>
        </w:pict>
      </w: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B251F4" w:rsidRDefault="00B251F4" w:rsidP="00B251F4">
      <w:pPr>
        <w:spacing w:after="0" w:line="240" w:lineRule="auto"/>
        <w:ind w:left="720" w:hanging="720"/>
        <w:rPr>
          <w:rFonts w:ascii="Times New Roman" w:hAnsi="Times New Roman"/>
          <w:sz w:val="24"/>
          <w:szCs w:val="24"/>
        </w:rPr>
      </w:pPr>
      <w:r>
        <w:rPr>
          <w:rFonts w:ascii="Times New Roman" w:hAnsi="Times New Roman"/>
          <w:sz w:val="24"/>
          <w:szCs w:val="24"/>
        </w:rPr>
        <w:t>(c) Use the graph to estimate</w:t>
      </w:r>
    </w:p>
    <w:p w:rsidR="00B251F4" w:rsidRDefault="00B251F4" w:rsidP="00B251F4">
      <w:pPr>
        <w:spacing w:after="0" w:line="240" w:lineRule="auto"/>
        <w:rPr>
          <w:rFonts w:ascii="Times New Roman" w:hAnsi="Times New Roman"/>
          <w:sz w:val="24"/>
          <w:szCs w:val="24"/>
        </w:rPr>
      </w:pPr>
      <w:r>
        <w:rPr>
          <w:rFonts w:ascii="Times New Roman" w:hAnsi="Times New Roman"/>
          <w:sz w:val="24"/>
          <w:szCs w:val="24"/>
        </w:rPr>
        <w:t>(i) The minimum value of y</w:t>
      </w:r>
      <w:r w:rsidR="006178F6">
        <w:rPr>
          <w:rFonts w:ascii="Times New Roman" w:hAnsi="Times New Roman"/>
          <w:sz w:val="24"/>
          <w:szCs w:val="24"/>
        </w:rPr>
        <w:t xml:space="preserve">                                                                                                     (1mk)</w:t>
      </w:r>
    </w:p>
    <w:p w:rsidR="006178F6" w:rsidRDefault="006178F6" w:rsidP="00B251F4">
      <w:pPr>
        <w:spacing w:after="0" w:line="240" w:lineRule="auto"/>
        <w:rPr>
          <w:rFonts w:ascii="Times New Roman" w:hAnsi="Times New Roman"/>
          <w:sz w:val="24"/>
          <w:szCs w:val="24"/>
        </w:rPr>
      </w:pPr>
    </w:p>
    <w:p w:rsidR="00B251F4" w:rsidRDefault="00B251F4" w:rsidP="00B251F4">
      <w:pPr>
        <w:spacing w:after="0"/>
        <w:rPr>
          <w:rFonts w:ascii="Times New Roman" w:hAnsi="Times New Roman"/>
          <w:sz w:val="24"/>
          <w:szCs w:val="24"/>
        </w:rPr>
      </w:pPr>
      <w:r>
        <w:rPr>
          <w:rFonts w:ascii="Times New Roman" w:hAnsi="Times New Roman"/>
          <w:sz w:val="24"/>
          <w:szCs w:val="24"/>
        </w:rPr>
        <w:t>(ii) The value of X for which ½ sin 2x + ½ cos ½ x</w:t>
      </w:r>
      <w:r>
        <w:rPr>
          <w:rFonts w:ascii="Times New Roman" w:hAnsi="Times New Roman"/>
          <w:sz w:val="24"/>
          <w:szCs w:val="24"/>
        </w:rPr>
        <w:sym w:font="Symbol" w:char="F0B3"/>
      </w:r>
      <w:r>
        <w:rPr>
          <w:rFonts w:ascii="Times New Roman" w:hAnsi="Times New Roman"/>
          <w:sz w:val="24"/>
          <w:szCs w:val="24"/>
        </w:rPr>
        <w:t>0.25</w:t>
      </w:r>
      <w:r w:rsidR="006178F6">
        <w:rPr>
          <w:rFonts w:ascii="Times New Roman" w:hAnsi="Times New Roman"/>
          <w:sz w:val="24"/>
          <w:szCs w:val="24"/>
        </w:rPr>
        <w:t xml:space="preserve">                                                     (3mks)</w:t>
      </w:r>
    </w:p>
    <w:p w:rsidR="00B251F4" w:rsidRDefault="00B251F4" w:rsidP="00D9180F">
      <w:pPr>
        <w:rPr>
          <w:rFonts w:ascii="Times New Roman" w:hAnsi="Times New Roman"/>
          <w:sz w:val="24"/>
          <w:szCs w:val="24"/>
        </w:rPr>
      </w:pPr>
    </w:p>
    <w:p w:rsidR="00D9180F" w:rsidRPr="00D9180F" w:rsidRDefault="00D9180F" w:rsidP="004B3D1A">
      <w:pPr>
        <w:pStyle w:val="ListParagraph"/>
        <w:numPr>
          <w:ilvl w:val="0"/>
          <w:numId w:val="17"/>
        </w:numPr>
        <w:autoSpaceDE w:val="0"/>
        <w:autoSpaceDN w:val="0"/>
        <w:adjustRightInd w:val="0"/>
        <w:spacing w:after="0" w:line="240" w:lineRule="auto"/>
        <w:rPr>
          <w:rFonts w:ascii="Times New Roman" w:hAnsi="Times New Roman" w:cs="Times New Roman"/>
          <w:sz w:val="24"/>
          <w:szCs w:val="24"/>
        </w:rPr>
      </w:pPr>
      <w:r w:rsidRPr="00D9180F">
        <w:rPr>
          <w:rFonts w:ascii="Times New Roman" w:hAnsi="Times New Roman" w:cs="Times New Roman"/>
          <w:sz w:val="24"/>
          <w:szCs w:val="24"/>
        </w:rPr>
        <w:lastRenderedPageBreak/>
        <w:t xml:space="preserve">Quadrilateral </w:t>
      </w:r>
      <w:r w:rsidRPr="00D9180F">
        <w:rPr>
          <w:rFonts w:ascii="Times New Roman" w:hAnsi="Times New Roman" w:cs="Times New Roman"/>
          <w:b/>
          <w:sz w:val="24"/>
          <w:szCs w:val="24"/>
        </w:rPr>
        <w:t>OMNP</w:t>
      </w:r>
      <w:r w:rsidRPr="00D9180F">
        <w:rPr>
          <w:rFonts w:ascii="Times New Roman" w:hAnsi="Times New Roman" w:cs="Times New Roman"/>
          <w:sz w:val="24"/>
          <w:szCs w:val="24"/>
        </w:rPr>
        <w:t xml:space="preserve"> is such that </w:t>
      </w:r>
      <w:r w:rsidRPr="00D9180F">
        <w:rPr>
          <w:rFonts w:ascii="Times New Roman" w:hAnsi="Times New Roman" w:cs="Times New Roman"/>
          <w:b/>
          <w:sz w:val="24"/>
          <w:szCs w:val="24"/>
        </w:rPr>
        <w:t>OM</w:t>
      </w:r>
      <w:r w:rsidRPr="00D9180F">
        <w:rPr>
          <w:rFonts w:ascii="Times New Roman" w:hAnsi="Times New Roman" w:cs="Times New Roman"/>
          <w:sz w:val="24"/>
          <w:szCs w:val="24"/>
        </w:rPr>
        <w:t xml:space="preserve"> = m </w:t>
      </w:r>
      <w:r w:rsidRPr="00D9180F">
        <w:rPr>
          <w:rFonts w:ascii="Times New Roman" w:hAnsi="Times New Roman" w:cs="Times New Roman"/>
          <w:b/>
          <w:sz w:val="24"/>
          <w:szCs w:val="24"/>
        </w:rPr>
        <w:t>OP</w:t>
      </w:r>
      <w:r w:rsidRPr="00D9180F">
        <w:rPr>
          <w:rFonts w:ascii="Times New Roman" w:hAnsi="Times New Roman" w:cs="Times New Roman"/>
          <w:sz w:val="24"/>
          <w:szCs w:val="24"/>
        </w:rPr>
        <w:t xml:space="preserve">= p and </w:t>
      </w:r>
      <w:r w:rsidRPr="00D9180F">
        <w:rPr>
          <w:rFonts w:ascii="Times New Roman" w:hAnsi="Times New Roman" w:cs="Times New Roman"/>
          <w:b/>
          <w:sz w:val="24"/>
          <w:szCs w:val="24"/>
        </w:rPr>
        <w:t xml:space="preserve">PN </w:t>
      </w:r>
      <w:r w:rsidRPr="00D9180F">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13</m:t>
            </m:r>
          </m:num>
          <m:den>
            <m:r>
              <w:rPr>
                <w:rFonts w:ascii="Cambria Math" w:hAnsi="Cambria Math" w:cs="Times New Roman"/>
                <w:sz w:val="24"/>
                <w:szCs w:val="24"/>
              </w:rPr>
              <m:t>4</m:t>
            </m:r>
          </m:den>
        </m:f>
      </m:oMath>
      <w:r w:rsidRPr="00D9180F">
        <w:rPr>
          <w:rFonts w:ascii="Times New Roman" w:hAnsi="Times New Roman" w:cs="Times New Roman"/>
          <w:sz w:val="24"/>
          <w:szCs w:val="24"/>
        </w:rPr>
        <w:t xml:space="preserve">m. </w:t>
      </w:r>
      <w:r w:rsidRPr="00D9180F">
        <w:rPr>
          <w:rFonts w:ascii="Times New Roman" w:hAnsi="Times New Roman" w:cs="Times New Roman"/>
          <w:b/>
          <w:sz w:val="24"/>
          <w:szCs w:val="24"/>
        </w:rPr>
        <w:t>PN</w:t>
      </w:r>
      <w:r w:rsidRPr="00D9180F">
        <w:rPr>
          <w:rFonts w:ascii="Times New Roman" w:hAnsi="Times New Roman" w:cs="Times New Roman"/>
          <w:sz w:val="24"/>
          <w:szCs w:val="24"/>
        </w:rPr>
        <w:t xml:space="preserve"> is produced to Q such that </w:t>
      </w:r>
      <w:r w:rsidRPr="00D9180F">
        <w:rPr>
          <w:rFonts w:ascii="Times New Roman" w:hAnsi="Times New Roman" w:cs="Times New Roman"/>
          <w:b/>
          <w:sz w:val="24"/>
          <w:szCs w:val="24"/>
        </w:rPr>
        <w:t>PN</w:t>
      </w:r>
      <w:r w:rsidRPr="00D9180F">
        <w:rPr>
          <w:rFonts w:ascii="Times New Roman" w:hAnsi="Times New Roman" w:cs="Times New Roman"/>
          <w:sz w:val="24"/>
          <w:szCs w:val="24"/>
        </w:rPr>
        <w:t>:</w:t>
      </w:r>
      <w:r w:rsidRPr="00D9180F">
        <w:rPr>
          <w:rFonts w:ascii="Times New Roman" w:hAnsi="Times New Roman" w:cs="Times New Roman"/>
          <w:b/>
          <w:sz w:val="24"/>
          <w:szCs w:val="24"/>
        </w:rPr>
        <w:t xml:space="preserve"> PQ</w:t>
      </w:r>
      <w:r w:rsidRPr="00D9180F">
        <w:rPr>
          <w:rFonts w:ascii="Times New Roman" w:hAnsi="Times New Roman" w:cs="Times New Roman"/>
          <w:sz w:val="24"/>
          <w:szCs w:val="24"/>
        </w:rPr>
        <w:t xml:space="preserve"> = 13:15. T is a point on </w:t>
      </w:r>
      <w:r w:rsidRPr="00D9180F">
        <w:rPr>
          <w:rFonts w:ascii="Times New Roman" w:hAnsi="Times New Roman" w:cs="Times New Roman"/>
          <w:b/>
          <w:sz w:val="24"/>
          <w:szCs w:val="24"/>
        </w:rPr>
        <w:t>MN</w:t>
      </w:r>
      <w:r w:rsidRPr="00D9180F">
        <w:rPr>
          <w:rFonts w:ascii="Times New Roman" w:hAnsi="Times New Roman" w:cs="Times New Roman"/>
          <w:sz w:val="24"/>
          <w:szCs w:val="24"/>
        </w:rPr>
        <w:t xml:space="preserve"> such that </w:t>
      </w:r>
      <w:r w:rsidRPr="00D9180F">
        <w:rPr>
          <w:rFonts w:ascii="Times New Roman" w:hAnsi="Times New Roman" w:cs="Times New Roman"/>
          <w:b/>
          <w:sz w:val="24"/>
          <w:szCs w:val="24"/>
        </w:rPr>
        <w:t>MN</w:t>
      </w:r>
      <w:r w:rsidRPr="00D9180F">
        <w:rPr>
          <w:rFonts w:ascii="Times New Roman" w:hAnsi="Times New Roman" w:cs="Times New Roman"/>
          <w:sz w:val="24"/>
          <w:szCs w:val="24"/>
        </w:rPr>
        <w:t xml:space="preserve"> = 3</w:t>
      </w:r>
      <w:r w:rsidRPr="00D9180F">
        <w:rPr>
          <w:rFonts w:ascii="Times New Roman" w:hAnsi="Times New Roman" w:cs="Times New Roman"/>
          <w:b/>
          <w:sz w:val="24"/>
          <w:szCs w:val="24"/>
        </w:rPr>
        <w:t>TN</w:t>
      </w:r>
    </w:p>
    <w:p w:rsidR="00D9180F" w:rsidRDefault="00D9180F" w:rsidP="00D9180F">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495800" cy="2149481"/>
            <wp:effectExtent l="0" t="0" r="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03251" cy="2153043"/>
                    </a:xfrm>
                    <a:prstGeom prst="rect">
                      <a:avLst/>
                    </a:prstGeom>
                    <a:noFill/>
                    <a:ln>
                      <a:noFill/>
                    </a:ln>
                  </pic:spPr>
                </pic:pic>
              </a:graphicData>
            </a:graphic>
          </wp:inline>
        </w:drawing>
      </w:r>
    </w:p>
    <w:p w:rsidR="00D9180F" w:rsidRDefault="00D9180F" w:rsidP="00D9180F">
      <w:pPr>
        <w:rPr>
          <w:rFonts w:ascii="Times New Roman" w:hAnsi="Times New Roman" w:cs="Times New Roman"/>
          <w:sz w:val="24"/>
          <w:szCs w:val="24"/>
        </w:rPr>
      </w:pPr>
      <w:r w:rsidRPr="005F19BB">
        <w:rPr>
          <w:rFonts w:ascii="Times New Roman" w:hAnsi="Times New Roman" w:cs="Times New Roman"/>
          <w:sz w:val="24"/>
          <w:szCs w:val="24"/>
        </w:rPr>
        <w:t xml:space="preserve">Show that O, T and Q are collinear.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F19BB">
        <w:rPr>
          <w:rFonts w:ascii="Times New Roman" w:hAnsi="Times New Roman" w:cs="Times New Roman"/>
          <w:sz w:val="24"/>
          <w:szCs w:val="24"/>
        </w:rPr>
        <w:t>(10 marks)</w:t>
      </w:r>
    </w:p>
    <w:p w:rsidR="00D9180F" w:rsidRDefault="00D9180F" w:rsidP="00D9180F">
      <w:pPr>
        <w:rPr>
          <w:rFonts w:ascii="Times New Roman" w:hAnsi="Times New Roman" w:cs="Times New Roman"/>
          <w:sz w:val="24"/>
          <w:szCs w:val="24"/>
        </w:rPr>
      </w:pPr>
    </w:p>
    <w:p w:rsidR="0010638B" w:rsidRDefault="0010638B" w:rsidP="00D9180F">
      <w:pPr>
        <w:rPr>
          <w:rFonts w:ascii="Times New Roman" w:hAnsi="Times New Roman" w:cs="Times New Roman"/>
          <w:color w:val="FF0000"/>
          <w:sz w:val="72"/>
          <w:szCs w:val="72"/>
        </w:rPr>
      </w:pPr>
    </w:p>
    <w:p w:rsidR="006178F6" w:rsidRDefault="006178F6" w:rsidP="00D9180F">
      <w:pPr>
        <w:rPr>
          <w:rFonts w:ascii="Times New Roman" w:hAnsi="Times New Roman" w:cs="Times New Roman"/>
          <w:sz w:val="24"/>
          <w:szCs w:val="24"/>
        </w:rPr>
      </w:pPr>
    </w:p>
    <w:p w:rsidR="006178F6" w:rsidRDefault="006178F6" w:rsidP="00D9180F">
      <w:pPr>
        <w:rPr>
          <w:rFonts w:ascii="Times New Roman" w:hAnsi="Times New Roman" w:cs="Times New Roman"/>
          <w:sz w:val="24"/>
          <w:szCs w:val="24"/>
        </w:rPr>
      </w:pPr>
    </w:p>
    <w:p w:rsidR="006178F6" w:rsidRDefault="006178F6" w:rsidP="00D9180F">
      <w:pPr>
        <w:rPr>
          <w:rFonts w:ascii="Times New Roman" w:hAnsi="Times New Roman" w:cs="Times New Roman"/>
          <w:sz w:val="24"/>
          <w:szCs w:val="24"/>
        </w:rPr>
      </w:pPr>
    </w:p>
    <w:p w:rsidR="006178F6" w:rsidRDefault="006178F6" w:rsidP="00D9180F">
      <w:pPr>
        <w:rPr>
          <w:rFonts w:ascii="Times New Roman" w:hAnsi="Times New Roman" w:cs="Times New Roman"/>
          <w:sz w:val="24"/>
          <w:szCs w:val="24"/>
        </w:rPr>
      </w:pPr>
    </w:p>
    <w:p w:rsidR="006178F6" w:rsidRDefault="006178F6" w:rsidP="00D9180F">
      <w:pPr>
        <w:rPr>
          <w:rFonts w:ascii="Times New Roman" w:hAnsi="Times New Roman" w:cs="Times New Roman"/>
          <w:sz w:val="24"/>
          <w:szCs w:val="24"/>
        </w:rPr>
      </w:pPr>
    </w:p>
    <w:p w:rsidR="006178F6" w:rsidRDefault="006178F6" w:rsidP="00D9180F">
      <w:pPr>
        <w:rPr>
          <w:rFonts w:ascii="Times New Roman" w:hAnsi="Times New Roman" w:cs="Times New Roman"/>
          <w:sz w:val="24"/>
          <w:szCs w:val="24"/>
        </w:rPr>
      </w:pPr>
    </w:p>
    <w:p w:rsidR="006178F6" w:rsidRDefault="006178F6" w:rsidP="00D9180F">
      <w:pPr>
        <w:rPr>
          <w:rFonts w:ascii="Times New Roman" w:hAnsi="Times New Roman" w:cs="Times New Roman"/>
          <w:sz w:val="24"/>
          <w:szCs w:val="24"/>
        </w:rPr>
      </w:pPr>
    </w:p>
    <w:p w:rsidR="006178F6" w:rsidRDefault="006178F6" w:rsidP="00D9180F">
      <w:pPr>
        <w:rPr>
          <w:rFonts w:ascii="Times New Roman" w:hAnsi="Times New Roman" w:cs="Times New Roman"/>
          <w:sz w:val="24"/>
          <w:szCs w:val="24"/>
        </w:rPr>
      </w:pPr>
    </w:p>
    <w:p w:rsidR="006178F6" w:rsidRDefault="006178F6" w:rsidP="00D9180F">
      <w:pPr>
        <w:rPr>
          <w:rFonts w:ascii="Times New Roman" w:hAnsi="Times New Roman" w:cs="Times New Roman"/>
          <w:sz w:val="24"/>
          <w:szCs w:val="24"/>
        </w:rPr>
      </w:pPr>
    </w:p>
    <w:p w:rsidR="004B3D1A" w:rsidRDefault="004B3D1A" w:rsidP="00D9180F">
      <w:pPr>
        <w:rPr>
          <w:rFonts w:ascii="Times New Roman" w:hAnsi="Times New Roman" w:cs="Times New Roman"/>
          <w:sz w:val="24"/>
          <w:szCs w:val="24"/>
        </w:rPr>
      </w:pPr>
    </w:p>
    <w:p w:rsidR="004B3D1A" w:rsidRDefault="004B3D1A" w:rsidP="00D9180F">
      <w:pPr>
        <w:rPr>
          <w:rFonts w:ascii="Times New Roman" w:hAnsi="Times New Roman" w:cs="Times New Roman"/>
          <w:sz w:val="24"/>
          <w:szCs w:val="24"/>
        </w:rPr>
      </w:pPr>
    </w:p>
    <w:p w:rsidR="004B3D1A" w:rsidRDefault="004B3D1A" w:rsidP="00D9180F">
      <w:pPr>
        <w:rPr>
          <w:rFonts w:ascii="Times New Roman" w:hAnsi="Times New Roman" w:cs="Times New Roman"/>
          <w:sz w:val="24"/>
          <w:szCs w:val="24"/>
        </w:rPr>
      </w:pPr>
    </w:p>
    <w:p w:rsidR="004B3D1A" w:rsidRDefault="004B3D1A" w:rsidP="00D9180F">
      <w:pPr>
        <w:rPr>
          <w:rFonts w:ascii="Times New Roman" w:hAnsi="Times New Roman" w:cs="Times New Roman"/>
          <w:sz w:val="24"/>
          <w:szCs w:val="24"/>
        </w:rPr>
      </w:pPr>
    </w:p>
    <w:p w:rsidR="00084592" w:rsidRPr="00B17640" w:rsidRDefault="00084592" w:rsidP="004B3D1A">
      <w:pPr>
        <w:pStyle w:val="ListParagraph"/>
        <w:numPr>
          <w:ilvl w:val="0"/>
          <w:numId w:val="17"/>
        </w:numPr>
        <w:rPr>
          <w:rFonts w:ascii="NEW ROMAN TIMES" w:hAnsi="NEW ROMAN TIMES"/>
          <w:sz w:val="24"/>
          <w:szCs w:val="24"/>
        </w:rPr>
      </w:pPr>
      <w:r w:rsidRPr="00B17640">
        <w:rPr>
          <w:rFonts w:ascii="NEW ROMAN TIMES" w:hAnsi="NEW ROMAN TIMES"/>
          <w:sz w:val="24"/>
          <w:szCs w:val="24"/>
        </w:rPr>
        <w:lastRenderedPageBreak/>
        <w:t>The figure below represents a right pyramid on a square base PQRS of side 12 cm. O is the centre of the base and VO = 14 cm.</w:t>
      </w:r>
    </w:p>
    <w:p w:rsidR="00084592" w:rsidRPr="006178F6" w:rsidRDefault="00084592" w:rsidP="006178F6">
      <w:pPr>
        <w:spacing w:after="0" w:line="240" w:lineRule="auto"/>
        <w:ind w:left="1440"/>
        <w:rPr>
          <w:rFonts w:ascii="NEW ROMAN TIMES" w:hAnsi="NEW ROMAN TIMES"/>
          <w:sz w:val="24"/>
          <w:szCs w:val="24"/>
        </w:rPr>
      </w:pPr>
      <w:r w:rsidRPr="00B17640">
        <w:rPr>
          <w:rFonts w:ascii="NEW ROMAN TIMES" w:hAnsi="NEW ROMAN TIMES"/>
          <w:noProof/>
          <w:sz w:val="24"/>
          <w:szCs w:val="24"/>
        </w:rPr>
        <w:drawing>
          <wp:inline distT="0" distB="0" distL="0" distR="0">
            <wp:extent cx="4162425" cy="2619375"/>
            <wp:effectExtent l="19050" t="0" r="9525" b="0"/>
            <wp:docPr id="11" name="Picture 11" descr="4E871D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4E871DF0"/>
                    <pic:cNvPicPr>
                      <a:picLocks noChangeAspect="1" noChangeArrowheads="1"/>
                    </pic:cNvPicPr>
                  </pic:nvPicPr>
                  <pic:blipFill>
                    <a:blip r:embed="rId17"/>
                    <a:srcRect/>
                    <a:stretch>
                      <a:fillRect/>
                    </a:stretch>
                  </pic:blipFill>
                  <pic:spPr bwMode="auto">
                    <a:xfrm>
                      <a:off x="0" y="0"/>
                      <a:ext cx="4171451" cy="2625055"/>
                    </a:xfrm>
                    <a:prstGeom prst="rect">
                      <a:avLst/>
                    </a:prstGeom>
                    <a:noFill/>
                    <a:ln w="9525">
                      <a:noFill/>
                      <a:miter lim="800000"/>
                      <a:headEnd/>
                      <a:tailEnd/>
                    </a:ln>
                  </pic:spPr>
                </pic:pic>
              </a:graphicData>
            </a:graphic>
          </wp:inline>
        </w:drawing>
      </w:r>
      <w:r w:rsidRPr="006178F6">
        <w:rPr>
          <w:rFonts w:ascii="NEW ROMAN TIMES" w:hAnsi="NEW ROMAN TIMES"/>
          <w:sz w:val="24"/>
          <w:szCs w:val="24"/>
        </w:rPr>
        <w:t>Calculate;</w:t>
      </w:r>
    </w:p>
    <w:p w:rsidR="00084592" w:rsidRDefault="00084592" w:rsidP="006178F6">
      <w:pPr>
        <w:pStyle w:val="ListParagraph"/>
        <w:numPr>
          <w:ilvl w:val="0"/>
          <w:numId w:val="15"/>
        </w:numPr>
        <w:spacing w:after="0" w:line="240" w:lineRule="auto"/>
        <w:rPr>
          <w:rFonts w:ascii="NEW ROMAN TIMES" w:hAnsi="NEW ROMAN TIMES"/>
          <w:sz w:val="24"/>
          <w:szCs w:val="24"/>
        </w:rPr>
      </w:pPr>
      <w:r w:rsidRPr="00B17640">
        <w:rPr>
          <w:rFonts w:ascii="NEW ROMAN TIMES" w:hAnsi="NEW ROMAN TIMES"/>
          <w:sz w:val="24"/>
          <w:szCs w:val="24"/>
        </w:rPr>
        <w:t xml:space="preserve">The length </w:t>
      </w:r>
      <w:r w:rsidR="006178F6">
        <w:rPr>
          <w:rFonts w:ascii="NEW ROMAN TIMES" w:hAnsi="NEW ROMAN TIMES"/>
          <w:sz w:val="24"/>
          <w:szCs w:val="24"/>
        </w:rPr>
        <w:t>of VP to 1 decimal place</w:t>
      </w:r>
      <w:r w:rsidR="006178F6">
        <w:rPr>
          <w:rFonts w:ascii="NEW ROMAN TIMES" w:hAnsi="NEW ROMAN TIMES"/>
          <w:sz w:val="24"/>
          <w:szCs w:val="24"/>
        </w:rPr>
        <w:tab/>
      </w:r>
      <w:r w:rsidR="006178F6">
        <w:rPr>
          <w:rFonts w:ascii="NEW ROMAN TIMES" w:hAnsi="NEW ROMAN TIMES"/>
          <w:sz w:val="24"/>
          <w:szCs w:val="24"/>
        </w:rPr>
        <w:tab/>
      </w:r>
      <w:r w:rsidR="006178F6">
        <w:rPr>
          <w:rFonts w:ascii="NEW ROMAN TIMES" w:hAnsi="NEW ROMAN TIMES"/>
          <w:sz w:val="24"/>
          <w:szCs w:val="24"/>
        </w:rPr>
        <w:tab/>
      </w:r>
      <w:r w:rsidR="006178F6">
        <w:rPr>
          <w:rFonts w:ascii="NEW ROMAN TIMES" w:hAnsi="NEW ROMAN TIMES"/>
          <w:sz w:val="24"/>
          <w:szCs w:val="24"/>
        </w:rPr>
        <w:tab/>
        <w:t xml:space="preserve">             </w:t>
      </w:r>
      <w:r w:rsidRPr="00B17640">
        <w:rPr>
          <w:rFonts w:ascii="NEW ROMAN TIMES" w:hAnsi="NEW ROMAN TIMES"/>
          <w:sz w:val="24"/>
          <w:szCs w:val="24"/>
        </w:rPr>
        <w:t>(3 marks)</w:t>
      </w:r>
    </w:p>
    <w:p w:rsidR="006178F6" w:rsidRDefault="006178F6" w:rsidP="006178F6">
      <w:pPr>
        <w:spacing w:after="0" w:line="240" w:lineRule="auto"/>
        <w:rPr>
          <w:rFonts w:ascii="NEW ROMAN TIMES" w:hAnsi="NEW ROMAN TIMES"/>
          <w:sz w:val="24"/>
          <w:szCs w:val="24"/>
        </w:rPr>
      </w:pPr>
    </w:p>
    <w:p w:rsidR="006178F6" w:rsidRDefault="006178F6" w:rsidP="006178F6">
      <w:pPr>
        <w:spacing w:after="0" w:line="240" w:lineRule="auto"/>
        <w:rPr>
          <w:rFonts w:ascii="NEW ROMAN TIMES" w:hAnsi="NEW ROMAN TIMES"/>
          <w:sz w:val="24"/>
          <w:szCs w:val="24"/>
        </w:rPr>
      </w:pPr>
    </w:p>
    <w:p w:rsidR="006178F6" w:rsidRDefault="006178F6" w:rsidP="006178F6">
      <w:pPr>
        <w:spacing w:after="0" w:line="240" w:lineRule="auto"/>
        <w:rPr>
          <w:rFonts w:ascii="NEW ROMAN TIMES" w:hAnsi="NEW ROMAN TIMES"/>
          <w:sz w:val="24"/>
          <w:szCs w:val="24"/>
        </w:rPr>
      </w:pPr>
    </w:p>
    <w:p w:rsidR="006178F6" w:rsidRDefault="006178F6" w:rsidP="006178F6">
      <w:pPr>
        <w:spacing w:after="0" w:line="240" w:lineRule="auto"/>
        <w:rPr>
          <w:rFonts w:ascii="NEW ROMAN TIMES" w:hAnsi="NEW ROMAN TIMES"/>
          <w:sz w:val="24"/>
          <w:szCs w:val="24"/>
        </w:rPr>
      </w:pPr>
    </w:p>
    <w:p w:rsidR="006178F6" w:rsidRDefault="006178F6" w:rsidP="006178F6">
      <w:pPr>
        <w:spacing w:after="0" w:line="240" w:lineRule="auto"/>
        <w:rPr>
          <w:rFonts w:ascii="NEW ROMAN TIMES" w:hAnsi="NEW ROMAN TIMES"/>
          <w:sz w:val="24"/>
          <w:szCs w:val="24"/>
        </w:rPr>
      </w:pPr>
    </w:p>
    <w:p w:rsidR="006178F6" w:rsidRDefault="006178F6" w:rsidP="006178F6">
      <w:pPr>
        <w:spacing w:after="0" w:line="240" w:lineRule="auto"/>
        <w:rPr>
          <w:rFonts w:ascii="NEW ROMAN TIMES" w:hAnsi="NEW ROMAN TIMES"/>
          <w:sz w:val="24"/>
          <w:szCs w:val="24"/>
        </w:rPr>
      </w:pPr>
    </w:p>
    <w:p w:rsidR="006178F6" w:rsidRPr="006178F6" w:rsidRDefault="006178F6" w:rsidP="006178F6">
      <w:pPr>
        <w:spacing w:after="0" w:line="240" w:lineRule="auto"/>
        <w:rPr>
          <w:rFonts w:ascii="NEW ROMAN TIMES" w:hAnsi="NEW ROMAN TIMES"/>
          <w:sz w:val="24"/>
          <w:szCs w:val="24"/>
        </w:rPr>
      </w:pPr>
    </w:p>
    <w:p w:rsidR="00084592" w:rsidRDefault="00084592" w:rsidP="00084592">
      <w:pPr>
        <w:pStyle w:val="ListParagraph"/>
        <w:numPr>
          <w:ilvl w:val="0"/>
          <w:numId w:val="15"/>
        </w:numPr>
        <w:rPr>
          <w:rFonts w:ascii="NEW ROMAN TIMES" w:hAnsi="NEW ROMAN TIMES"/>
          <w:sz w:val="24"/>
          <w:szCs w:val="24"/>
        </w:rPr>
      </w:pPr>
      <w:r w:rsidRPr="00B17640">
        <w:rPr>
          <w:rFonts w:ascii="NEW ROMAN TIMES" w:hAnsi="NEW ROMAN TIMES"/>
          <w:sz w:val="24"/>
          <w:szCs w:val="24"/>
        </w:rPr>
        <w:t xml:space="preserve">The angle which </w:t>
      </w:r>
      <w:r w:rsidR="006178F6">
        <w:rPr>
          <w:rFonts w:ascii="NEW ROMAN TIMES" w:hAnsi="NEW ROMAN TIMES"/>
          <w:sz w:val="24"/>
          <w:szCs w:val="24"/>
        </w:rPr>
        <w:t>VP makes with the base PQRS</w:t>
      </w:r>
      <w:r w:rsidR="006178F6">
        <w:rPr>
          <w:rFonts w:ascii="NEW ROMAN TIMES" w:hAnsi="NEW ROMAN TIMES"/>
          <w:sz w:val="24"/>
          <w:szCs w:val="24"/>
        </w:rPr>
        <w:tab/>
      </w:r>
      <w:r w:rsidR="006178F6">
        <w:rPr>
          <w:rFonts w:ascii="NEW ROMAN TIMES" w:hAnsi="NEW ROMAN TIMES"/>
          <w:sz w:val="24"/>
          <w:szCs w:val="24"/>
        </w:rPr>
        <w:tab/>
      </w:r>
      <w:r w:rsidR="006178F6">
        <w:rPr>
          <w:rFonts w:ascii="NEW ROMAN TIMES" w:hAnsi="NEW ROMAN TIMES"/>
          <w:sz w:val="24"/>
          <w:szCs w:val="24"/>
        </w:rPr>
        <w:tab/>
      </w:r>
      <w:r w:rsidR="006178F6">
        <w:rPr>
          <w:rFonts w:ascii="NEW ROMAN TIMES" w:hAnsi="NEW ROMAN TIMES"/>
          <w:sz w:val="24"/>
          <w:szCs w:val="24"/>
        </w:rPr>
        <w:tab/>
      </w:r>
      <w:r w:rsidRPr="00B17640">
        <w:rPr>
          <w:rFonts w:ascii="NEW ROMAN TIMES" w:hAnsi="NEW ROMAN TIMES"/>
          <w:sz w:val="24"/>
          <w:szCs w:val="24"/>
        </w:rPr>
        <w:t>(2 marks)</w:t>
      </w:r>
    </w:p>
    <w:p w:rsidR="006178F6" w:rsidRDefault="006178F6" w:rsidP="006178F6">
      <w:pPr>
        <w:rPr>
          <w:rFonts w:ascii="NEW ROMAN TIMES" w:hAnsi="NEW ROMAN TIMES"/>
          <w:sz w:val="24"/>
          <w:szCs w:val="24"/>
        </w:rPr>
      </w:pPr>
    </w:p>
    <w:p w:rsidR="006178F6" w:rsidRDefault="006178F6" w:rsidP="006178F6">
      <w:pPr>
        <w:rPr>
          <w:rFonts w:ascii="NEW ROMAN TIMES" w:hAnsi="NEW ROMAN TIMES"/>
          <w:sz w:val="24"/>
          <w:szCs w:val="24"/>
        </w:rPr>
      </w:pPr>
    </w:p>
    <w:p w:rsidR="006178F6" w:rsidRPr="006178F6" w:rsidRDefault="006178F6" w:rsidP="006178F6">
      <w:pPr>
        <w:rPr>
          <w:rFonts w:ascii="NEW ROMAN TIMES" w:hAnsi="NEW ROMAN TIMES"/>
          <w:sz w:val="24"/>
          <w:szCs w:val="24"/>
        </w:rPr>
      </w:pPr>
    </w:p>
    <w:p w:rsidR="00084592" w:rsidRDefault="00084592" w:rsidP="00084592">
      <w:pPr>
        <w:pStyle w:val="ListParagraph"/>
        <w:numPr>
          <w:ilvl w:val="0"/>
          <w:numId w:val="15"/>
        </w:numPr>
        <w:rPr>
          <w:rFonts w:ascii="NEW ROMAN TIMES" w:hAnsi="NEW ROMAN TIMES"/>
          <w:sz w:val="24"/>
          <w:szCs w:val="24"/>
        </w:rPr>
      </w:pPr>
      <w:r w:rsidRPr="00B17640">
        <w:rPr>
          <w:rFonts w:ascii="NEW ROMAN TIMES" w:hAnsi="NEW ROMAN TIMES"/>
          <w:sz w:val="24"/>
          <w:szCs w:val="24"/>
        </w:rPr>
        <w:t>The surface area of the</w:t>
      </w:r>
      <w:r w:rsidR="006178F6">
        <w:rPr>
          <w:rFonts w:ascii="NEW ROMAN TIMES" w:hAnsi="NEW ROMAN TIMES"/>
          <w:sz w:val="24"/>
          <w:szCs w:val="24"/>
        </w:rPr>
        <w:t xml:space="preserve"> pyramid to 1 decimal place</w:t>
      </w:r>
      <w:r w:rsidR="006178F6">
        <w:rPr>
          <w:rFonts w:ascii="NEW ROMAN TIMES" w:hAnsi="NEW ROMAN TIMES"/>
          <w:sz w:val="24"/>
          <w:szCs w:val="24"/>
        </w:rPr>
        <w:tab/>
      </w:r>
      <w:r w:rsidR="006178F6">
        <w:rPr>
          <w:rFonts w:ascii="NEW ROMAN TIMES" w:hAnsi="NEW ROMAN TIMES"/>
          <w:sz w:val="24"/>
          <w:szCs w:val="24"/>
        </w:rPr>
        <w:tab/>
      </w:r>
      <w:r w:rsidR="006178F6">
        <w:rPr>
          <w:rFonts w:ascii="NEW ROMAN TIMES" w:hAnsi="NEW ROMAN TIMES"/>
          <w:sz w:val="24"/>
          <w:szCs w:val="24"/>
        </w:rPr>
        <w:tab/>
      </w:r>
      <w:r w:rsidRPr="00B17640">
        <w:rPr>
          <w:rFonts w:ascii="NEW ROMAN TIMES" w:hAnsi="NEW ROMAN TIMES"/>
          <w:sz w:val="24"/>
          <w:szCs w:val="24"/>
        </w:rPr>
        <w:t>(3 marks)</w:t>
      </w:r>
    </w:p>
    <w:p w:rsidR="006178F6" w:rsidRDefault="006178F6" w:rsidP="006178F6">
      <w:pPr>
        <w:rPr>
          <w:rFonts w:ascii="NEW ROMAN TIMES" w:hAnsi="NEW ROMAN TIMES"/>
          <w:sz w:val="24"/>
          <w:szCs w:val="24"/>
        </w:rPr>
      </w:pPr>
    </w:p>
    <w:p w:rsidR="006178F6" w:rsidRDefault="006178F6" w:rsidP="006178F6">
      <w:pPr>
        <w:rPr>
          <w:rFonts w:ascii="NEW ROMAN TIMES" w:hAnsi="NEW ROMAN TIMES"/>
          <w:sz w:val="24"/>
          <w:szCs w:val="24"/>
        </w:rPr>
      </w:pPr>
    </w:p>
    <w:p w:rsidR="006178F6" w:rsidRDefault="006178F6" w:rsidP="006178F6">
      <w:pPr>
        <w:rPr>
          <w:rFonts w:ascii="NEW ROMAN TIMES" w:hAnsi="NEW ROMAN TIMES"/>
          <w:sz w:val="24"/>
          <w:szCs w:val="24"/>
        </w:rPr>
      </w:pPr>
    </w:p>
    <w:p w:rsidR="006178F6" w:rsidRPr="006178F6" w:rsidRDefault="006178F6" w:rsidP="006178F6">
      <w:pPr>
        <w:rPr>
          <w:rFonts w:ascii="NEW ROMAN TIMES" w:hAnsi="NEW ROMAN TIMES"/>
          <w:sz w:val="24"/>
          <w:szCs w:val="24"/>
        </w:rPr>
      </w:pPr>
    </w:p>
    <w:p w:rsidR="00084592" w:rsidRPr="00B17640" w:rsidRDefault="00084592" w:rsidP="00084592">
      <w:pPr>
        <w:pStyle w:val="ListParagraph"/>
        <w:numPr>
          <w:ilvl w:val="0"/>
          <w:numId w:val="15"/>
        </w:numPr>
        <w:rPr>
          <w:rFonts w:ascii="NEW ROMAN TIMES" w:hAnsi="NEW ROMAN TIMES"/>
          <w:sz w:val="24"/>
          <w:szCs w:val="24"/>
        </w:rPr>
      </w:pPr>
      <w:r w:rsidRPr="00B17640">
        <w:rPr>
          <w:rFonts w:ascii="NEW ROMAN TIMES" w:hAnsi="NEW ROMAN TIMES"/>
          <w:sz w:val="24"/>
          <w:szCs w:val="24"/>
        </w:rPr>
        <w:t>T</w:t>
      </w:r>
      <w:r w:rsidR="006178F6">
        <w:rPr>
          <w:rFonts w:ascii="NEW ROMAN TIMES" w:hAnsi="NEW ROMAN TIMES"/>
          <w:sz w:val="24"/>
          <w:szCs w:val="24"/>
        </w:rPr>
        <w:t>he volume of the pyramid</w:t>
      </w:r>
      <w:r w:rsidR="006178F6">
        <w:rPr>
          <w:rFonts w:ascii="NEW ROMAN TIMES" w:hAnsi="NEW ROMAN TIMES"/>
          <w:sz w:val="24"/>
          <w:szCs w:val="24"/>
        </w:rPr>
        <w:tab/>
      </w:r>
      <w:r w:rsidR="006178F6">
        <w:rPr>
          <w:rFonts w:ascii="NEW ROMAN TIMES" w:hAnsi="NEW ROMAN TIMES"/>
          <w:sz w:val="24"/>
          <w:szCs w:val="24"/>
        </w:rPr>
        <w:tab/>
      </w:r>
      <w:r w:rsidR="006178F6">
        <w:rPr>
          <w:rFonts w:ascii="NEW ROMAN TIMES" w:hAnsi="NEW ROMAN TIMES"/>
          <w:sz w:val="24"/>
          <w:szCs w:val="24"/>
        </w:rPr>
        <w:tab/>
      </w:r>
      <w:r w:rsidR="006178F6">
        <w:rPr>
          <w:rFonts w:ascii="NEW ROMAN TIMES" w:hAnsi="NEW ROMAN TIMES"/>
          <w:sz w:val="24"/>
          <w:szCs w:val="24"/>
        </w:rPr>
        <w:tab/>
      </w:r>
      <w:r w:rsidR="006178F6">
        <w:rPr>
          <w:rFonts w:ascii="NEW ROMAN TIMES" w:hAnsi="NEW ROMAN TIMES"/>
          <w:sz w:val="24"/>
          <w:szCs w:val="24"/>
        </w:rPr>
        <w:tab/>
      </w:r>
      <w:r w:rsidR="006178F6">
        <w:rPr>
          <w:rFonts w:ascii="NEW ROMAN TIMES" w:hAnsi="NEW ROMAN TIMES"/>
          <w:sz w:val="24"/>
          <w:szCs w:val="24"/>
        </w:rPr>
        <w:tab/>
      </w:r>
      <w:r w:rsidRPr="00B17640">
        <w:rPr>
          <w:rFonts w:ascii="NEW ROMAN TIMES" w:hAnsi="NEW ROMAN TIMES"/>
          <w:sz w:val="24"/>
          <w:szCs w:val="24"/>
        </w:rPr>
        <w:t>(2 marks)</w:t>
      </w:r>
    </w:p>
    <w:p w:rsidR="00D9180F" w:rsidRDefault="00D9180F" w:rsidP="00D9180F">
      <w:pPr>
        <w:pStyle w:val="ListParagraph"/>
      </w:pPr>
    </w:p>
    <w:p w:rsidR="006178F6" w:rsidRDefault="006178F6" w:rsidP="00D9180F">
      <w:pPr>
        <w:pStyle w:val="ListParagraph"/>
      </w:pPr>
    </w:p>
    <w:p w:rsidR="006178F6" w:rsidRDefault="006178F6" w:rsidP="00D9180F">
      <w:pPr>
        <w:pStyle w:val="ListParagraph"/>
      </w:pPr>
    </w:p>
    <w:tbl>
      <w:tblPr>
        <w:tblpPr w:leftFromText="180" w:rightFromText="180" w:vertAnchor="text" w:tblpX="259" w:tblpY="931"/>
        <w:tblW w:w="75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95"/>
        <w:gridCol w:w="1125"/>
        <w:gridCol w:w="945"/>
        <w:gridCol w:w="840"/>
        <w:gridCol w:w="915"/>
        <w:gridCol w:w="1020"/>
        <w:gridCol w:w="1065"/>
        <w:gridCol w:w="1125"/>
      </w:tblGrid>
      <w:tr w:rsidR="00D9180F" w:rsidTr="006178F6">
        <w:trPr>
          <w:trHeight w:val="450"/>
        </w:trPr>
        <w:tc>
          <w:tcPr>
            <w:tcW w:w="495" w:type="dxa"/>
          </w:tcPr>
          <w:p w:rsidR="00D9180F" w:rsidRPr="00D9180F" w:rsidRDefault="00D9180F" w:rsidP="006178F6">
            <w:pPr>
              <w:rPr>
                <w:rFonts w:ascii="Times New Roman" w:hAnsi="Times New Roman"/>
                <w:sz w:val="24"/>
                <w:szCs w:val="24"/>
              </w:rPr>
            </w:pPr>
            <w:r w:rsidRPr="00D9180F">
              <w:rPr>
                <w:rFonts w:ascii="Times New Roman" w:hAnsi="Times New Roman"/>
                <w:sz w:val="24"/>
                <w:szCs w:val="24"/>
              </w:rPr>
              <w:lastRenderedPageBreak/>
              <w:t>t</w:t>
            </w:r>
          </w:p>
        </w:tc>
        <w:tc>
          <w:tcPr>
            <w:tcW w:w="1125" w:type="dxa"/>
          </w:tcPr>
          <w:p w:rsidR="00D9180F" w:rsidRDefault="00D9180F" w:rsidP="006178F6">
            <w:pPr>
              <w:jc w:val="center"/>
              <w:rPr>
                <w:rFonts w:ascii="Times New Roman" w:hAnsi="Times New Roman"/>
                <w:sz w:val="24"/>
                <w:szCs w:val="24"/>
              </w:rPr>
            </w:pPr>
            <w:r>
              <w:rPr>
                <w:rFonts w:ascii="Times New Roman" w:hAnsi="Times New Roman"/>
                <w:sz w:val="24"/>
                <w:szCs w:val="24"/>
              </w:rPr>
              <w:t>2010</w:t>
            </w:r>
          </w:p>
        </w:tc>
        <w:tc>
          <w:tcPr>
            <w:tcW w:w="945" w:type="dxa"/>
          </w:tcPr>
          <w:p w:rsidR="00D9180F" w:rsidRDefault="00D9180F" w:rsidP="006178F6">
            <w:pPr>
              <w:jc w:val="center"/>
              <w:rPr>
                <w:rFonts w:ascii="Times New Roman" w:hAnsi="Times New Roman"/>
                <w:sz w:val="24"/>
                <w:szCs w:val="24"/>
              </w:rPr>
            </w:pPr>
            <w:r>
              <w:rPr>
                <w:rFonts w:ascii="Times New Roman" w:hAnsi="Times New Roman"/>
                <w:sz w:val="24"/>
                <w:szCs w:val="24"/>
              </w:rPr>
              <w:t>2011</w:t>
            </w:r>
          </w:p>
        </w:tc>
        <w:tc>
          <w:tcPr>
            <w:tcW w:w="840" w:type="dxa"/>
          </w:tcPr>
          <w:p w:rsidR="00D9180F" w:rsidRDefault="00D9180F" w:rsidP="006178F6">
            <w:pPr>
              <w:jc w:val="center"/>
              <w:rPr>
                <w:rFonts w:ascii="Times New Roman" w:hAnsi="Times New Roman"/>
                <w:sz w:val="24"/>
                <w:szCs w:val="24"/>
              </w:rPr>
            </w:pPr>
            <w:r>
              <w:rPr>
                <w:rFonts w:ascii="Times New Roman" w:hAnsi="Times New Roman"/>
                <w:sz w:val="24"/>
                <w:szCs w:val="24"/>
              </w:rPr>
              <w:t>2012</w:t>
            </w:r>
          </w:p>
        </w:tc>
        <w:tc>
          <w:tcPr>
            <w:tcW w:w="915" w:type="dxa"/>
          </w:tcPr>
          <w:p w:rsidR="00D9180F" w:rsidRDefault="00D9180F" w:rsidP="006178F6">
            <w:pPr>
              <w:jc w:val="center"/>
              <w:rPr>
                <w:rFonts w:ascii="Times New Roman" w:hAnsi="Times New Roman"/>
                <w:sz w:val="24"/>
                <w:szCs w:val="24"/>
              </w:rPr>
            </w:pPr>
            <w:r>
              <w:rPr>
                <w:rFonts w:ascii="Times New Roman" w:hAnsi="Times New Roman"/>
                <w:sz w:val="24"/>
                <w:szCs w:val="24"/>
              </w:rPr>
              <w:t>2013</w:t>
            </w:r>
          </w:p>
        </w:tc>
        <w:tc>
          <w:tcPr>
            <w:tcW w:w="1020" w:type="dxa"/>
          </w:tcPr>
          <w:p w:rsidR="00D9180F" w:rsidRDefault="00D9180F" w:rsidP="006178F6">
            <w:pPr>
              <w:jc w:val="center"/>
              <w:rPr>
                <w:rFonts w:ascii="Times New Roman" w:hAnsi="Times New Roman"/>
                <w:sz w:val="24"/>
                <w:szCs w:val="24"/>
              </w:rPr>
            </w:pPr>
            <w:r>
              <w:rPr>
                <w:rFonts w:ascii="Times New Roman" w:hAnsi="Times New Roman"/>
                <w:sz w:val="24"/>
                <w:szCs w:val="24"/>
              </w:rPr>
              <w:t>2014</w:t>
            </w:r>
          </w:p>
        </w:tc>
        <w:tc>
          <w:tcPr>
            <w:tcW w:w="1065" w:type="dxa"/>
          </w:tcPr>
          <w:p w:rsidR="00D9180F" w:rsidRDefault="00D9180F" w:rsidP="006178F6">
            <w:pPr>
              <w:jc w:val="center"/>
              <w:rPr>
                <w:rFonts w:ascii="Times New Roman" w:hAnsi="Times New Roman"/>
                <w:sz w:val="24"/>
                <w:szCs w:val="24"/>
              </w:rPr>
            </w:pPr>
            <w:r>
              <w:rPr>
                <w:rFonts w:ascii="Times New Roman" w:hAnsi="Times New Roman"/>
                <w:sz w:val="24"/>
                <w:szCs w:val="24"/>
              </w:rPr>
              <w:t>2015</w:t>
            </w:r>
          </w:p>
        </w:tc>
        <w:tc>
          <w:tcPr>
            <w:tcW w:w="1125" w:type="dxa"/>
          </w:tcPr>
          <w:p w:rsidR="00D9180F" w:rsidRDefault="00D9180F" w:rsidP="006178F6">
            <w:pPr>
              <w:jc w:val="center"/>
              <w:rPr>
                <w:rFonts w:ascii="Times New Roman" w:hAnsi="Times New Roman"/>
                <w:sz w:val="24"/>
                <w:szCs w:val="24"/>
              </w:rPr>
            </w:pPr>
            <w:r>
              <w:rPr>
                <w:rFonts w:ascii="Times New Roman" w:hAnsi="Times New Roman"/>
                <w:sz w:val="24"/>
                <w:szCs w:val="24"/>
              </w:rPr>
              <w:t>2016</w:t>
            </w:r>
          </w:p>
        </w:tc>
      </w:tr>
      <w:tr w:rsidR="00D9180F" w:rsidTr="006178F6">
        <w:trPr>
          <w:trHeight w:val="548"/>
        </w:trPr>
        <w:tc>
          <w:tcPr>
            <w:tcW w:w="495" w:type="dxa"/>
          </w:tcPr>
          <w:p w:rsidR="00D9180F" w:rsidRDefault="00D9180F" w:rsidP="006178F6">
            <w:pPr>
              <w:jc w:val="center"/>
              <w:rPr>
                <w:rFonts w:ascii="Times New Roman" w:hAnsi="Times New Roman"/>
                <w:sz w:val="24"/>
                <w:szCs w:val="24"/>
              </w:rPr>
            </w:pPr>
            <w:r>
              <w:rPr>
                <w:rFonts w:ascii="Times New Roman" w:hAnsi="Times New Roman"/>
                <w:sz w:val="24"/>
                <w:szCs w:val="24"/>
              </w:rPr>
              <w:t>P</w:t>
            </w:r>
          </w:p>
        </w:tc>
        <w:tc>
          <w:tcPr>
            <w:tcW w:w="1125" w:type="dxa"/>
          </w:tcPr>
          <w:p w:rsidR="00D9180F" w:rsidRDefault="00D9180F" w:rsidP="006178F6">
            <w:pPr>
              <w:jc w:val="center"/>
              <w:rPr>
                <w:rFonts w:ascii="Times New Roman" w:hAnsi="Times New Roman"/>
                <w:sz w:val="24"/>
                <w:szCs w:val="24"/>
              </w:rPr>
            </w:pPr>
            <w:r>
              <w:rPr>
                <w:rFonts w:ascii="Times New Roman" w:hAnsi="Times New Roman"/>
                <w:sz w:val="24"/>
                <w:szCs w:val="24"/>
              </w:rPr>
              <w:t>5000</w:t>
            </w:r>
          </w:p>
        </w:tc>
        <w:tc>
          <w:tcPr>
            <w:tcW w:w="945" w:type="dxa"/>
          </w:tcPr>
          <w:p w:rsidR="00D9180F" w:rsidRDefault="00D9180F" w:rsidP="006178F6">
            <w:pPr>
              <w:jc w:val="center"/>
              <w:rPr>
                <w:rFonts w:ascii="Times New Roman" w:hAnsi="Times New Roman"/>
                <w:sz w:val="24"/>
                <w:szCs w:val="24"/>
              </w:rPr>
            </w:pPr>
            <w:r>
              <w:rPr>
                <w:rFonts w:ascii="Times New Roman" w:hAnsi="Times New Roman"/>
                <w:sz w:val="24"/>
                <w:szCs w:val="24"/>
              </w:rPr>
              <w:t>6080</w:t>
            </w:r>
          </w:p>
        </w:tc>
        <w:tc>
          <w:tcPr>
            <w:tcW w:w="840" w:type="dxa"/>
          </w:tcPr>
          <w:p w:rsidR="00D9180F" w:rsidRDefault="00D9180F" w:rsidP="006178F6">
            <w:pPr>
              <w:jc w:val="center"/>
              <w:rPr>
                <w:rFonts w:ascii="Times New Roman" w:hAnsi="Times New Roman"/>
                <w:sz w:val="24"/>
                <w:szCs w:val="24"/>
              </w:rPr>
            </w:pPr>
            <w:r>
              <w:rPr>
                <w:rFonts w:ascii="Times New Roman" w:hAnsi="Times New Roman"/>
                <w:sz w:val="24"/>
                <w:szCs w:val="24"/>
              </w:rPr>
              <w:t>7400</w:t>
            </w:r>
          </w:p>
        </w:tc>
        <w:tc>
          <w:tcPr>
            <w:tcW w:w="915" w:type="dxa"/>
          </w:tcPr>
          <w:p w:rsidR="00D9180F" w:rsidRDefault="00D9180F" w:rsidP="006178F6">
            <w:pPr>
              <w:jc w:val="center"/>
              <w:rPr>
                <w:rFonts w:ascii="Times New Roman" w:hAnsi="Times New Roman"/>
                <w:sz w:val="24"/>
                <w:szCs w:val="24"/>
              </w:rPr>
            </w:pPr>
            <w:r>
              <w:rPr>
                <w:rFonts w:ascii="Times New Roman" w:hAnsi="Times New Roman"/>
                <w:sz w:val="24"/>
                <w:szCs w:val="24"/>
              </w:rPr>
              <w:t>9010</w:t>
            </w:r>
          </w:p>
        </w:tc>
        <w:tc>
          <w:tcPr>
            <w:tcW w:w="1020" w:type="dxa"/>
          </w:tcPr>
          <w:p w:rsidR="00D9180F" w:rsidRDefault="00D9180F" w:rsidP="006178F6">
            <w:pPr>
              <w:jc w:val="center"/>
              <w:rPr>
                <w:rFonts w:ascii="Times New Roman" w:hAnsi="Times New Roman"/>
                <w:sz w:val="24"/>
                <w:szCs w:val="24"/>
              </w:rPr>
            </w:pPr>
            <w:r>
              <w:rPr>
                <w:rFonts w:ascii="Times New Roman" w:hAnsi="Times New Roman"/>
                <w:sz w:val="24"/>
                <w:szCs w:val="24"/>
              </w:rPr>
              <w:t>10960</w:t>
            </w:r>
          </w:p>
        </w:tc>
        <w:tc>
          <w:tcPr>
            <w:tcW w:w="1065" w:type="dxa"/>
          </w:tcPr>
          <w:p w:rsidR="00D9180F" w:rsidRDefault="00D9180F" w:rsidP="006178F6">
            <w:pPr>
              <w:jc w:val="center"/>
              <w:rPr>
                <w:rFonts w:ascii="Times New Roman" w:hAnsi="Times New Roman"/>
                <w:sz w:val="24"/>
                <w:szCs w:val="24"/>
              </w:rPr>
            </w:pPr>
            <w:r>
              <w:rPr>
                <w:rFonts w:ascii="Times New Roman" w:hAnsi="Times New Roman"/>
                <w:sz w:val="24"/>
                <w:szCs w:val="24"/>
              </w:rPr>
              <w:t>13330</w:t>
            </w:r>
          </w:p>
        </w:tc>
        <w:tc>
          <w:tcPr>
            <w:tcW w:w="1125" w:type="dxa"/>
          </w:tcPr>
          <w:p w:rsidR="00D9180F" w:rsidRDefault="00D9180F" w:rsidP="006178F6">
            <w:pPr>
              <w:jc w:val="center"/>
              <w:rPr>
                <w:rFonts w:ascii="Times New Roman" w:hAnsi="Times New Roman"/>
                <w:sz w:val="24"/>
                <w:szCs w:val="24"/>
              </w:rPr>
            </w:pPr>
            <w:r>
              <w:rPr>
                <w:rFonts w:ascii="Times New Roman" w:hAnsi="Times New Roman"/>
                <w:sz w:val="24"/>
                <w:szCs w:val="24"/>
              </w:rPr>
              <w:t>16200</w:t>
            </w:r>
          </w:p>
        </w:tc>
      </w:tr>
      <w:tr w:rsidR="006178F6" w:rsidTr="006178F6">
        <w:trPr>
          <w:trHeight w:val="480"/>
        </w:trPr>
        <w:tc>
          <w:tcPr>
            <w:tcW w:w="495" w:type="dxa"/>
          </w:tcPr>
          <w:p w:rsidR="006178F6" w:rsidRPr="006178F6" w:rsidRDefault="006178F6" w:rsidP="006178F6">
            <w:pPr>
              <w:rPr>
                <w:rFonts w:ascii="Times New Roman" w:hAnsi="Times New Roman"/>
                <w:sz w:val="24"/>
                <w:szCs w:val="24"/>
              </w:rPr>
            </w:pPr>
          </w:p>
        </w:tc>
        <w:tc>
          <w:tcPr>
            <w:tcW w:w="1125" w:type="dxa"/>
          </w:tcPr>
          <w:p w:rsidR="006178F6" w:rsidRPr="006178F6" w:rsidRDefault="006178F6" w:rsidP="006178F6">
            <w:pPr>
              <w:rPr>
                <w:rFonts w:ascii="Times New Roman" w:hAnsi="Times New Roman"/>
                <w:sz w:val="24"/>
                <w:szCs w:val="24"/>
              </w:rPr>
            </w:pPr>
          </w:p>
        </w:tc>
        <w:tc>
          <w:tcPr>
            <w:tcW w:w="945" w:type="dxa"/>
          </w:tcPr>
          <w:p w:rsidR="006178F6" w:rsidRPr="006178F6" w:rsidRDefault="006178F6" w:rsidP="006178F6">
            <w:pPr>
              <w:rPr>
                <w:rFonts w:ascii="Times New Roman" w:hAnsi="Times New Roman"/>
                <w:sz w:val="24"/>
                <w:szCs w:val="24"/>
              </w:rPr>
            </w:pPr>
          </w:p>
        </w:tc>
        <w:tc>
          <w:tcPr>
            <w:tcW w:w="840" w:type="dxa"/>
          </w:tcPr>
          <w:p w:rsidR="006178F6" w:rsidRPr="006178F6" w:rsidRDefault="006178F6" w:rsidP="006178F6">
            <w:pPr>
              <w:rPr>
                <w:rFonts w:ascii="Times New Roman" w:hAnsi="Times New Roman"/>
                <w:sz w:val="24"/>
                <w:szCs w:val="24"/>
              </w:rPr>
            </w:pPr>
          </w:p>
        </w:tc>
        <w:tc>
          <w:tcPr>
            <w:tcW w:w="915" w:type="dxa"/>
          </w:tcPr>
          <w:p w:rsidR="006178F6" w:rsidRPr="006178F6" w:rsidRDefault="006178F6" w:rsidP="006178F6">
            <w:pPr>
              <w:rPr>
                <w:rFonts w:ascii="Times New Roman" w:hAnsi="Times New Roman"/>
                <w:sz w:val="24"/>
                <w:szCs w:val="24"/>
              </w:rPr>
            </w:pPr>
          </w:p>
        </w:tc>
        <w:tc>
          <w:tcPr>
            <w:tcW w:w="1020" w:type="dxa"/>
          </w:tcPr>
          <w:p w:rsidR="006178F6" w:rsidRPr="006178F6" w:rsidRDefault="006178F6" w:rsidP="006178F6">
            <w:pPr>
              <w:rPr>
                <w:rFonts w:ascii="Times New Roman" w:hAnsi="Times New Roman"/>
                <w:sz w:val="24"/>
                <w:szCs w:val="24"/>
              </w:rPr>
            </w:pPr>
          </w:p>
        </w:tc>
        <w:tc>
          <w:tcPr>
            <w:tcW w:w="1065" w:type="dxa"/>
          </w:tcPr>
          <w:p w:rsidR="006178F6" w:rsidRPr="006178F6" w:rsidRDefault="006178F6" w:rsidP="006178F6">
            <w:pPr>
              <w:rPr>
                <w:rFonts w:ascii="Times New Roman" w:hAnsi="Times New Roman"/>
                <w:sz w:val="24"/>
                <w:szCs w:val="24"/>
              </w:rPr>
            </w:pPr>
          </w:p>
        </w:tc>
        <w:tc>
          <w:tcPr>
            <w:tcW w:w="1125" w:type="dxa"/>
          </w:tcPr>
          <w:p w:rsidR="006178F6" w:rsidRPr="006178F6" w:rsidRDefault="006178F6" w:rsidP="006178F6">
            <w:pPr>
              <w:rPr>
                <w:rFonts w:ascii="Times New Roman" w:hAnsi="Times New Roman"/>
                <w:sz w:val="24"/>
                <w:szCs w:val="24"/>
              </w:rPr>
            </w:pPr>
          </w:p>
        </w:tc>
      </w:tr>
    </w:tbl>
    <w:p w:rsidR="00D9180F" w:rsidRPr="00D9180F" w:rsidRDefault="00D9180F" w:rsidP="004B3D1A">
      <w:pPr>
        <w:pStyle w:val="ListParagraph"/>
        <w:numPr>
          <w:ilvl w:val="0"/>
          <w:numId w:val="17"/>
        </w:numPr>
        <w:rPr>
          <w:rFonts w:ascii="Times New Roman" w:hAnsi="Times New Roman"/>
          <w:sz w:val="24"/>
          <w:szCs w:val="24"/>
        </w:rPr>
      </w:pPr>
      <w:r w:rsidRPr="00D9180F">
        <w:rPr>
          <w:rFonts w:ascii="Times New Roman" w:hAnsi="Times New Roman"/>
          <w:sz w:val="24"/>
          <w:szCs w:val="24"/>
        </w:rPr>
        <w:t>The table shows the goods ( P)  produced  by a certain factory in time (t) since 2010 is believed to obey a law of the form P=kA</w:t>
      </w:r>
      <w:r w:rsidRPr="00D9180F">
        <w:rPr>
          <w:rFonts w:ascii="Times New Roman" w:hAnsi="Times New Roman"/>
          <w:sz w:val="24"/>
          <w:szCs w:val="24"/>
          <w:vertAlign w:val="superscript"/>
        </w:rPr>
        <w:t>t</w:t>
      </w:r>
      <w:r w:rsidRPr="00D9180F">
        <w:rPr>
          <w:rFonts w:ascii="Times New Roman" w:hAnsi="Times New Roman"/>
          <w:sz w:val="24"/>
          <w:szCs w:val="24"/>
        </w:rPr>
        <w:t xml:space="preserve"> where k and A are constants and t is time in years</w:t>
      </w:r>
      <w:r w:rsidR="006178F6">
        <w:rPr>
          <w:rFonts w:ascii="Times New Roman" w:hAnsi="Times New Roman"/>
          <w:sz w:val="24"/>
          <w:szCs w:val="24"/>
        </w:rPr>
        <w:t>.</w:t>
      </w:r>
    </w:p>
    <w:p w:rsidR="00D9180F" w:rsidRPr="00CE20BC" w:rsidRDefault="00D9180F" w:rsidP="00D9180F">
      <w:pPr>
        <w:rPr>
          <w:rFonts w:ascii="Times New Roman" w:hAnsi="Times New Roman"/>
          <w:sz w:val="24"/>
          <w:szCs w:val="24"/>
        </w:rPr>
      </w:pPr>
    </w:p>
    <w:p w:rsidR="00D9180F" w:rsidRPr="00CE20BC" w:rsidRDefault="00D9180F" w:rsidP="00D9180F">
      <w:pPr>
        <w:rPr>
          <w:rFonts w:ascii="Times New Roman" w:hAnsi="Times New Roman"/>
          <w:sz w:val="24"/>
          <w:szCs w:val="24"/>
        </w:rPr>
      </w:pPr>
    </w:p>
    <w:p w:rsidR="00D9180F" w:rsidRDefault="00D9180F" w:rsidP="00D9180F">
      <w:pPr>
        <w:rPr>
          <w:rFonts w:ascii="Times New Roman" w:hAnsi="Times New Roman"/>
          <w:sz w:val="24"/>
          <w:szCs w:val="24"/>
        </w:rPr>
      </w:pPr>
    </w:p>
    <w:p w:rsidR="006178F6" w:rsidRDefault="006178F6" w:rsidP="006178F6">
      <w:pPr>
        <w:spacing w:after="0" w:line="240" w:lineRule="auto"/>
        <w:rPr>
          <w:rFonts w:ascii="Times New Roman" w:hAnsi="Times New Roman"/>
          <w:sz w:val="24"/>
          <w:szCs w:val="24"/>
        </w:rPr>
      </w:pPr>
    </w:p>
    <w:p w:rsidR="006178F6" w:rsidRDefault="006178F6" w:rsidP="006178F6">
      <w:pPr>
        <w:spacing w:after="0" w:line="240" w:lineRule="auto"/>
        <w:rPr>
          <w:rFonts w:ascii="Times New Roman" w:hAnsi="Times New Roman"/>
          <w:sz w:val="24"/>
          <w:szCs w:val="24"/>
        </w:rPr>
      </w:pPr>
    </w:p>
    <w:p w:rsidR="007B17DE" w:rsidRDefault="006178F6" w:rsidP="006178F6">
      <w:pPr>
        <w:pStyle w:val="ListParagraph"/>
        <w:numPr>
          <w:ilvl w:val="0"/>
          <w:numId w:val="16"/>
        </w:numPr>
        <w:spacing w:after="0" w:line="240" w:lineRule="auto"/>
        <w:rPr>
          <w:rFonts w:ascii="Times New Roman" w:hAnsi="Times New Roman"/>
          <w:sz w:val="24"/>
          <w:szCs w:val="24"/>
        </w:rPr>
      </w:pPr>
      <w:r w:rsidRPr="007B17DE">
        <w:rPr>
          <w:rFonts w:ascii="Times New Roman" w:hAnsi="Times New Roman"/>
          <w:sz w:val="24"/>
          <w:szCs w:val="24"/>
        </w:rPr>
        <w:t>Express the law P=kA</w:t>
      </w:r>
      <w:r w:rsidRPr="007B17DE">
        <w:rPr>
          <w:rFonts w:ascii="Times New Roman" w:hAnsi="Times New Roman"/>
          <w:sz w:val="24"/>
          <w:szCs w:val="24"/>
          <w:vertAlign w:val="superscript"/>
        </w:rPr>
        <w:t>t</w:t>
      </w:r>
      <w:r w:rsidRPr="007B17DE">
        <w:rPr>
          <w:rFonts w:ascii="Times New Roman" w:hAnsi="Times New Roman"/>
          <w:sz w:val="24"/>
          <w:szCs w:val="24"/>
        </w:rPr>
        <w:t xml:space="preserve"> where k and A are constants and t is time in years in the linear form</w:t>
      </w:r>
      <w:r w:rsidR="007B17DE">
        <w:rPr>
          <w:rFonts w:ascii="Times New Roman" w:hAnsi="Times New Roman"/>
          <w:sz w:val="24"/>
          <w:szCs w:val="24"/>
        </w:rPr>
        <w:t xml:space="preserve"> </w:t>
      </w:r>
      <w:r w:rsidRPr="007B17DE">
        <w:rPr>
          <w:rFonts w:ascii="Times New Roman" w:hAnsi="Times New Roman"/>
          <w:sz w:val="24"/>
          <w:szCs w:val="24"/>
        </w:rPr>
        <w:t xml:space="preserve"> y = mx + c     </w:t>
      </w:r>
      <w:r w:rsidR="007B17DE" w:rsidRPr="007B17DE">
        <w:rPr>
          <w:rFonts w:ascii="Times New Roman" w:hAnsi="Times New Roman"/>
          <w:sz w:val="24"/>
          <w:szCs w:val="24"/>
        </w:rPr>
        <w:t xml:space="preserve">and fill the table appropriately.            </w:t>
      </w:r>
      <w:r w:rsidR="007B17DE">
        <w:rPr>
          <w:rFonts w:ascii="Times New Roman" w:hAnsi="Times New Roman"/>
          <w:sz w:val="24"/>
          <w:szCs w:val="24"/>
        </w:rPr>
        <w:t xml:space="preserve">                              (3</w:t>
      </w:r>
      <w:r w:rsidR="007B17DE" w:rsidRPr="007B17DE">
        <w:rPr>
          <w:rFonts w:ascii="Times New Roman" w:hAnsi="Times New Roman"/>
          <w:sz w:val="24"/>
          <w:szCs w:val="24"/>
        </w:rPr>
        <w:t>mks)</w:t>
      </w:r>
    </w:p>
    <w:p w:rsidR="007B17DE" w:rsidRPr="007B17DE" w:rsidRDefault="007B17DE" w:rsidP="007B17DE">
      <w:pPr>
        <w:spacing w:after="0" w:line="240" w:lineRule="auto"/>
        <w:rPr>
          <w:rFonts w:ascii="Times New Roman" w:hAnsi="Times New Roman"/>
          <w:sz w:val="24"/>
          <w:szCs w:val="24"/>
        </w:rPr>
      </w:pPr>
    </w:p>
    <w:p w:rsidR="006178F6" w:rsidRDefault="006178F6" w:rsidP="006178F6">
      <w:pPr>
        <w:spacing w:after="0" w:line="240" w:lineRule="auto"/>
        <w:rPr>
          <w:rFonts w:ascii="Times New Roman" w:hAnsi="Times New Roman"/>
          <w:sz w:val="24"/>
          <w:szCs w:val="24"/>
        </w:rPr>
      </w:pPr>
      <w:r>
        <w:rPr>
          <w:rFonts w:ascii="Times New Roman" w:hAnsi="Times New Roman"/>
          <w:sz w:val="24"/>
          <w:szCs w:val="24"/>
        </w:rPr>
        <w:t xml:space="preserve">                     </w:t>
      </w:r>
    </w:p>
    <w:p w:rsidR="007B17DE" w:rsidRDefault="007B17DE" w:rsidP="007B17DE">
      <w:pPr>
        <w:pStyle w:val="ListParagraph"/>
        <w:numPr>
          <w:ilvl w:val="0"/>
          <w:numId w:val="16"/>
        </w:numPr>
        <w:spacing w:after="0"/>
        <w:rPr>
          <w:rFonts w:ascii="Times New Roman" w:hAnsi="Times New Roman"/>
          <w:sz w:val="24"/>
          <w:szCs w:val="24"/>
        </w:rPr>
      </w:pPr>
      <w:r w:rsidRPr="007B17DE">
        <w:rPr>
          <w:rFonts w:ascii="Times New Roman" w:hAnsi="Times New Roman"/>
          <w:sz w:val="24"/>
          <w:szCs w:val="24"/>
        </w:rPr>
        <w:t>Plot</w:t>
      </w:r>
      <w:r w:rsidR="00D9180F" w:rsidRPr="007B17DE">
        <w:rPr>
          <w:rFonts w:ascii="Times New Roman" w:hAnsi="Times New Roman"/>
          <w:sz w:val="24"/>
          <w:szCs w:val="24"/>
        </w:rPr>
        <w:t xml:space="preserve"> a suitable straight line graph</w:t>
      </w:r>
      <w:r w:rsidRPr="007B17DE">
        <w:rPr>
          <w:rFonts w:ascii="Times New Roman" w:hAnsi="Times New Roman"/>
          <w:sz w:val="24"/>
          <w:szCs w:val="24"/>
        </w:rPr>
        <w:t xml:space="preserve">                                                 </w:t>
      </w:r>
      <w:r>
        <w:rPr>
          <w:rFonts w:ascii="Times New Roman" w:hAnsi="Times New Roman"/>
          <w:sz w:val="24"/>
          <w:szCs w:val="24"/>
        </w:rPr>
        <w:t xml:space="preserve">                     </w:t>
      </w:r>
      <w:r w:rsidRPr="007B17DE">
        <w:rPr>
          <w:rFonts w:ascii="Times New Roman" w:hAnsi="Times New Roman"/>
          <w:sz w:val="24"/>
          <w:szCs w:val="24"/>
        </w:rPr>
        <w:t>(4mks)</w:t>
      </w:r>
    </w:p>
    <w:p w:rsidR="007B17DE" w:rsidRDefault="007B17DE" w:rsidP="007B17DE">
      <w:pPr>
        <w:spacing w:after="0"/>
        <w:rPr>
          <w:rFonts w:ascii="Times New Roman" w:hAnsi="Times New Roman"/>
          <w:sz w:val="24"/>
          <w:szCs w:val="24"/>
        </w:rPr>
      </w:pPr>
    </w:p>
    <w:p w:rsidR="007B17DE" w:rsidRDefault="00F8047B" w:rsidP="007B17DE">
      <w:pPr>
        <w:spacing w:after="0"/>
        <w:rPr>
          <w:rFonts w:ascii="Times New Roman" w:hAnsi="Times New Roman"/>
          <w:sz w:val="24"/>
          <w:szCs w:val="24"/>
        </w:rPr>
      </w:pPr>
      <w:r>
        <w:rPr>
          <w:rFonts w:ascii="Times New Roman" w:hAnsi="Times New Roman"/>
          <w:noProof/>
          <w:sz w:val="24"/>
          <w:szCs w:val="24"/>
        </w:rPr>
        <w:pict>
          <v:group id="_x0000_s1034" style="position:absolute;margin-left:-16.8pt;margin-top:6pt;width:494.5pt;height:333pt;z-index:251665408" coordorigin="107043855,106146600" coordsize="6120231,3908700">
            <v:rect id="_x0000_s1035" style="position:absolute;left:107043855;top:106146600;width:6120000;height:3886200;mso-wrap-distance-left:2.88pt;mso-wrap-distance-top:2.88pt;mso-wrap-distance-right:2.88pt;mso-wrap-distance-bottom:2.88pt" filled="f" insetpen="t" o:cliptowrap="t">
              <v:stroke dashstyle="dash"/>
              <v:shadow color="#ccc"/>
              <v:textbox inset="2.88pt,2.88pt,2.88pt,2.88pt"/>
            </v:rect>
            <v:group id="_x0000_s1036" style="position:absolute;left:109419804;top:104884407;width:1368102;height:6120000;rotation:90" coordorigin="107195741,106992150" coordsize="1368102,6120000">
              <v:group id="_x0000_s1037" style="position:absolute;left:107195741;top:106992150;width:648068;height:6120000" coordorigin="107195741,106992150" coordsize="648068,6120000">
                <v:group id="_x0000_s1038" style="position:absolute;left:107195741;top:106992150;width:288034;height:6120000" coordorigin="107195741,106992150" coordsize="288034,6120000">
                  <v:line id="_x0000_s1039" style="position:absolute;mso-wrap-distance-left:2.88pt;mso-wrap-distance-top:2.88pt;mso-wrap-distance-right:2.88pt;mso-wrap-distance-bottom:2.88pt" from="107195741,106992150" to="107195741,113112150" strokeweight=".5pt" o:cliptowrap="t">
                    <v:stroke dashstyle="1 1"/>
                    <v:shadow color="#ccc"/>
                  </v:line>
                  <v:line id="_x0000_s1040" style="position:absolute;mso-wrap-distance-left:2.88pt;mso-wrap-distance-top:2.88pt;mso-wrap-distance-right:2.88pt;mso-wrap-distance-bottom:2.88pt" from="107267775,106992150" to="107267775,113112150" strokeweight=".5pt" o:cliptowrap="t">
                    <v:stroke dashstyle="1 1"/>
                    <v:shadow color="#ccc"/>
                  </v:line>
                  <v:line id="_x0000_s1041" style="position:absolute;mso-wrap-distance-left:2.88pt;mso-wrap-distance-top:2.88pt;mso-wrap-distance-right:2.88pt;mso-wrap-distance-bottom:2.88pt" from="107339741,106992150" to="107339741,113112150" strokeweight=".5pt" o:cliptowrap="t">
                    <v:stroke dashstyle="1 1"/>
                    <v:shadow color="#ccc"/>
                  </v:line>
                  <v:line id="_x0000_s1042" style="position:absolute;mso-wrap-distance-left:2.88pt;mso-wrap-distance-top:2.88pt;mso-wrap-distance-right:2.88pt;mso-wrap-distance-bottom:2.88pt" from="107411775,106992150" to="107411775,113112150" strokeweight=".5pt" o:cliptowrap="t">
                    <v:stroke dashstyle="1 1"/>
                    <v:shadow color="#ccc"/>
                  </v:line>
                  <v:line id="_x0000_s1043" style="position:absolute;mso-wrap-distance-left:2.88pt;mso-wrap-distance-top:2.88pt;mso-wrap-distance-right:2.88pt;mso-wrap-distance-bottom:2.88pt" from="107483775,106992150" to="107483775,113112150" strokeweight=".5pt" o:cliptowrap="t">
                    <v:shadow color="#ccc"/>
                  </v:line>
                </v:group>
                <v:group id="_x0000_s1044" style="position:absolute;left:107555775;top:106992150;width:288034;height:6120000" coordorigin="107195741,106992150" coordsize="288034,6120000">
                  <v:line id="_x0000_s1045" style="position:absolute;mso-wrap-distance-left:2.88pt;mso-wrap-distance-top:2.88pt;mso-wrap-distance-right:2.88pt;mso-wrap-distance-bottom:2.88pt" from="107195741,106992150" to="107195741,113112150" strokeweight=".5pt" o:cliptowrap="t">
                    <v:stroke dashstyle="1 1"/>
                    <v:shadow color="#ccc"/>
                  </v:line>
                  <v:line id="_x0000_s1046" style="position:absolute;mso-wrap-distance-left:2.88pt;mso-wrap-distance-top:2.88pt;mso-wrap-distance-right:2.88pt;mso-wrap-distance-bottom:2.88pt" from="107267775,106992150" to="107267775,113112150" strokeweight=".5pt" o:cliptowrap="t">
                    <v:stroke dashstyle="1 1"/>
                    <v:shadow color="#ccc"/>
                  </v:line>
                  <v:line id="_x0000_s1047" style="position:absolute;mso-wrap-distance-left:2.88pt;mso-wrap-distance-top:2.88pt;mso-wrap-distance-right:2.88pt;mso-wrap-distance-bottom:2.88pt" from="107339741,106992150" to="107339741,113112150" strokeweight=".5pt" o:cliptowrap="t">
                    <v:stroke dashstyle="1 1"/>
                    <v:shadow color="#ccc"/>
                  </v:line>
                  <v:line id="_x0000_s1048" style="position:absolute;mso-wrap-distance-left:2.88pt;mso-wrap-distance-top:2.88pt;mso-wrap-distance-right:2.88pt;mso-wrap-distance-bottom:2.88pt" from="107411775,106992150" to="107411775,113112150" strokeweight=".5pt" o:cliptowrap="t">
                    <v:stroke dashstyle="1 1"/>
                    <v:shadow color="#ccc"/>
                  </v:line>
                  <v:line id="_x0000_s1049" style="position:absolute;mso-wrap-distance-left:2.88pt;mso-wrap-distance-top:2.88pt;mso-wrap-distance-right:2.88pt;mso-wrap-distance-bottom:2.88pt" from="107483775,106992150" to="107483775,113112150" o:cliptowrap="t">
                    <v:stroke dashstyle="dash"/>
                    <v:shadow color="#ccc"/>
                  </v:line>
                </v:group>
              </v:group>
              <v:group id="_x0000_s1050" style="position:absolute;left:107915775;top:106992150;width:648068;height:6120000" coordorigin="107195741,106992150" coordsize="648068,6120000">
                <v:group id="_x0000_s1051" style="position:absolute;left:107195741;top:106992150;width:288034;height:6120000" coordorigin="107195741,106992150" coordsize="288034,6120000">
                  <v:line id="_x0000_s1052" style="position:absolute;mso-wrap-distance-left:2.88pt;mso-wrap-distance-top:2.88pt;mso-wrap-distance-right:2.88pt;mso-wrap-distance-bottom:2.88pt" from="107195741,106992150" to="107195741,113112150" strokeweight=".5pt" o:cliptowrap="t">
                    <v:stroke dashstyle="1 1"/>
                    <v:shadow color="#ccc"/>
                  </v:line>
                  <v:line id="_x0000_s1053" style="position:absolute;mso-wrap-distance-left:2.88pt;mso-wrap-distance-top:2.88pt;mso-wrap-distance-right:2.88pt;mso-wrap-distance-bottom:2.88pt" from="107267775,106992150" to="107267775,113112150" strokeweight=".5pt" o:cliptowrap="t">
                    <v:stroke dashstyle="1 1"/>
                    <v:shadow color="#ccc"/>
                  </v:line>
                  <v:line id="_x0000_s1054" style="position:absolute;mso-wrap-distance-left:2.88pt;mso-wrap-distance-top:2.88pt;mso-wrap-distance-right:2.88pt;mso-wrap-distance-bottom:2.88pt" from="107339741,106992150" to="107339741,113112150" strokeweight=".5pt" o:cliptowrap="t">
                    <v:stroke dashstyle="1 1"/>
                    <v:shadow color="#ccc"/>
                  </v:line>
                  <v:line id="_x0000_s1055" style="position:absolute;mso-wrap-distance-left:2.88pt;mso-wrap-distance-top:2.88pt;mso-wrap-distance-right:2.88pt;mso-wrap-distance-bottom:2.88pt" from="107411775,106992150" to="107411775,113112150" strokeweight=".5pt" o:cliptowrap="t">
                    <v:stroke dashstyle="1 1"/>
                    <v:shadow color="#ccc"/>
                  </v:line>
                  <v:line id="_x0000_s1056" style="position:absolute;mso-wrap-distance-left:2.88pt;mso-wrap-distance-top:2.88pt;mso-wrap-distance-right:2.88pt;mso-wrap-distance-bottom:2.88pt" from="107483775,106992150" to="107483775,113112150" strokeweight=".5pt" o:cliptowrap="t">
                    <v:shadow color="#ccc"/>
                  </v:line>
                </v:group>
                <v:group id="_x0000_s1057" style="position:absolute;left:107555775;top:106992150;width:288034;height:6120000" coordorigin="107195741,106992150" coordsize="288034,6120000">
                  <v:line id="_x0000_s1058" style="position:absolute;mso-wrap-distance-left:2.88pt;mso-wrap-distance-top:2.88pt;mso-wrap-distance-right:2.88pt;mso-wrap-distance-bottom:2.88pt" from="107195741,106992150" to="107195741,113112150" strokeweight=".5pt" o:cliptowrap="t">
                    <v:stroke dashstyle="1 1"/>
                    <v:shadow color="#ccc"/>
                  </v:line>
                  <v:line id="_x0000_s1059" style="position:absolute;mso-wrap-distance-left:2.88pt;mso-wrap-distance-top:2.88pt;mso-wrap-distance-right:2.88pt;mso-wrap-distance-bottom:2.88pt" from="107267775,106992150" to="107267775,113112150" strokeweight=".5pt" o:cliptowrap="t">
                    <v:stroke dashstyle="1 1"/>
                    <v:shadow color="#ccc"/>
                  </v:line>
                  <v:line id="_x0000_s1060" style="position:absolute;mso-wrap-distance-left:2.88pt;mso-wrap-distance-top:2.88pt;mso-wrap-distance-right:2.88pt;mso-wrap-distance-bottom:2.88pt" from="107339741,106992150" to="107339741,113112150" strokeweight=".5pt" o:cliptowrap="t">
                    <v:stroke dashstyle="1 1"/>
                    <v:shadow color="#ccc"/>
                  </v:line>
                  <v:line id="_x0000_s1061" style="position:absolute;mso-wrap-distance-left:2.88pt;mso-wrap-distance-top:2.88pt;mso-wrap-distance-right:2.88pt;mso-wrap-distance-bottom:2.88pt" from="107411775,106992150" to="107411775,113112150" strokeweight=".5pt" o:cliptowrap="t">
                    <v:stroke dashstyle="1 1"/>
                    <v:shadow color="#ccc"/>
                  </v:line>
                  <v:line id="_x0000_s1062" style="position:absolute;mso-wrap-distance-left:2.88pt;mso-wrap-distance-top:2.88pt;mso-wrap-distance-right:2.88pt;mso-wrap-distance-bottom:2.88pt" from="107483775,106992150" to="107483775,113112150" o:cliptowrap="t">
                    <v:stroke dashstyle="dash"/>
                    <v:shadow color="#ccc"/>
                  </v:line>
                </v:group>
              </v:group>
            </v:group>
            <v:group id="_x0000_s1063" style="position:absolute;left:107116052;top:106146600;width:5976068;height:3886200" coordorigin="107116052,107575350" coordsize="5976068,6120000">
              <v:group id="_x0000_s1064" style="position:absolute;left:107116052;top:107575350;width:5688136;height:6120000" coordorigin="107116052,107575350" coordsize="5688136,6120000">
                <v:group id="_x0000_s1065" style="position:absolute;left:107116052;top:107575350;width:1368102;height:6120000" coordorigin="107195741,106992150" coordsize="1368102,6120000">
                  <v:group id="_x0000_s1066" style="position:absolute;left:107195741;top:106992150;width:648068;height:6120000" coordorigin="107195741,106992150" coordsize="648068,6120000">
                    <v:group id="_x0000_s1067" style="position:absolute;left:107195741;top:106992150;width:288034;height:6120000" coordorigin="107195741,106992150" coordsize="288034,6120000">
                      <v:line id="_x0000_s1068" style="position:absolute;mso-wrap-distance-left:2.88pt;mso-wrap-distance-top:2.88pt;mso-wrap-distance-right:2.88pt;mso-wrap-distance-bottom:2.88pt" from="107195741,106992150" to="107195741,113112150" strokeweight=".5pt" o:cliptowrap="t">
                        <v:stroke dashstyle="1 1"/>
                        <v:shadow color="#ccc"/>
                      </v:line>
                      <v:line id="_x0000_s1069" style="position:absolute;mso-wrap-distance-left:2.88pt;mso-wrap-distance-top:2.88pt;mso-wrap-distance-right:2.88pt;mso-wrap-distance-bottom:2.88pt" from="107267775,106992150" to="107267775,113112150" strokeweight=".5pt" o:cliptowrap="t">
                        <v:stroke dashstyle="1 1"/>
                        <v:shadow color="#ccc"/>
                      </v:line>
                      <v:line id="_x0000_s1070" style="position:absolute;mso-wrap-distance-left:2.88pt;mso-wrap-distance-top:2.88pt;mso-wrap-distance-right:2.88pt;mso-wrap-distance-bottom:2.88pt" from="107339741,106992150" to="107339741,113112150" strokeweight=".5pt" o:cliptowrap="t">
                        <v:stroke dashstyle="1 1"/>
                        <v:shadow color="#ccc"/>
                      </v:line>
                      <v:line id="_x0000_s1071" style="position:absolute;mso-wrap-distance-left:2.88pt;mso-wrap-distance-top:2.88pt;mso-wrap-distance-right:2.88pt;mso-wrap-distance-bottom:2.88pt" from="107411775,106992150" to="107411775,113112150" strokeweight=".5pt" o:cliptowrap="t">
                        <v:stroke dashstyle="1 1"/>
                        <v:shadow color="#ccc"/>
                      </v:line>
                      <v:line id="_x0000_s1072" style="position:absolute;mso-wrap-distance-left:2.88pt;mso-wrap-distance-top:2.88pt;mso-wrap-distance-right:2.88pt;mso-wrap-distance-bottom:2.88pt" from="107483775,106992150" to="107483775,113112150" strokeweight=".5pt" o:cliptowrap="t">
                        <v:shadow color="#ccc"/>
                      </v:line>
                    </v:group>
                    <v:group id="_x0000_s1073" style="position:absolute;left:107555775;top:106992150;width:288034;height:6120000" coordorigin="107195741,106992150" coordsize="288034,6120000">
                      <v:line id="_x0000_s1074" style="position:absolute;mso-wrap-distance-left:2.88pt;mso-wrap-distance-top:2.88pt;mso-wrap-distance-right:2.88pt;mso-wrap-distance-bottom:2.88pt" from="107195741,106992150" to="107195741,113112150" strokeweight=".5pt" o:cliptowrap="t">
                        <v:stroke dashstyle="1 1"/>
                        <v:shadow color="#ccc"/>
                      </v:line>
                      <v:line id="_x0000_s1075" style="position:absolute;mso-wrap-distance-left:2.88pt;mso-wrap-distance-top:2.88pt;mso-wrap-distance-right:2.88pt;mso-wrap-distance-bottom:2.88pt" from="107267775,106992150" to="107267775,113112150" strokeweight=".5pt" o:cliptowrap="t">
                        <v:stroke dashstyle="1 1"/>
                        <v:shadow color="#ccc"/>
                      </v:line>
                      <v:line id="_x0000_s1076" style="position:absolute;mso-wrap-distance-left:2.88pt;mso-wrap-distance-top:2.88pt;mso-wrap-distance-right:2.88pt;mso-wrap-distance-bottom:2.88pt" from="107339741,106992150" to="107339741,113112150" strokeweight=".5pt" o:cliptowrap="t">
                        <v:stroke dashstyle="1 1"/>
                        <v:shadow color="#ccc"/>
                      </v:line>
                      <v:line id="_x0000_s1077" style="position:absolute;mso-wrap-distance-left:2.88pt;mso-wrap-distance-top:2.88pt;mso-wrap-distance-right:2.88pt;mso-wrap-distance-bottom:2.88pt" from="107411775,106992150" to="107411775,113112150" strokeweight=".5pt" o:cliptowrap="t">
                        <v:stroke dashstyle="1 1"/>
                        <v:shadow color="#ccc"/>
                      </v:line>
                      <v:line id="_x0000_s1078" style="position:absolute;mso-wrap-distance-left:2.88pt;mso-wrap-distance-top:2.88pt;mso-wrap-distance-right:2.88pt;mso-wrap-distance-bottom:2.88pt" from="107483775,106992150" to="107483775,113112150" o:cliptowrap="t">
                        <v:stroke dashstyle="dash"/>
                        <v:shadow color="#ccc"/>
                      </v:line>
                    </v:group>
                  </v:group>
                  <v:group id="_x0000_s1079" style="position:absolute;left:107915775;top:106992150;width:648068;height:6120000" coordorigin="107195741,106992150" coordsize="648068,6120000">
                    <v:group id="_x0000_s1080" style="position:absolute;left:107195741;top:106992150;width:288034;height:6120000" coordorigin="107195741,106992150" coordsize="288034,6120000">
                      <v:line id="_x0000_s1081" style="position:absolute;mso-wrap-distance-left:2.88pt;mso-wrap-distance-top:2.88pt;mso-wrap-distance-right:2.88pt;mso-wrap-distance-bottom:2.88pt" from="107195741,106992150" to="107195741,113112150" strokeweight=".5pt" o:cliptowrap="t">
                        <v:stroke dashstyle="1 1"/>
                        <v:shadow color="#ccc"/>
                      </v:line>
                      <v:line id="_x0000_s1082" style="position:absolute;mso-wrap-distance-left:2.88pt;mso-wrap-distance-top:2.88pt;mso-wrap-distance-right:2.88pt;mso-wrap-distance-bottom:2.88pt" from="107267775,106992150" to="107267775,113112150" strokeweight=".5pt" o:cliptowrap="t">
                        <v:stroke dashstyle="1 1"/>
                        <v:shadow color="#ccc"/>
                      </v:line>
                      <v:line id="_x0000_s1083" style="position:absolute;mso-wrap-distance-left:2.88pt;mso-wrap-distance-top:2.88pt;mso-wrap-distance-right:2.88pt;mso-wrap-distance-bottom:2.88pt" from="107339741,106992150" to="107339741,113112150" strokeweight=".5pt" o:cliptowrap="t">
                        <v:stroke dashstyle="1 1"/>
                        <v:shadow color="#ccc"/>
                      </v:line>
                      <v:line id="_x0000_s1084" style="position:absolute;mso-wrap-distance-left:2.88pt;mso-wrap-distance-top:2.88pt;mso-wrap-distance-right:2.88pt;mso-wrap-distance-bottom:2.88pt" from="107411775,106992150" to="107411775,113112150" strokeweight=".5pt" o:cliptowrap="t">
                        <v:stroke dashstyle="1 1"/>
                        <v:shadow color="#ccc"/>
                      </v:line>
                      <v:line id="_x0000_s1085" style="position:absolute;mso-wrap-distance-left:2.88pt;mso-wrap-distance-top:2.88pt;mso-wrap-distance-right:2.88pt;mso-wrap-distance-bottom:2.88pt" from="107483775,106992150" to="107483775,113112150" strokeweight=".5pt" o:cliptowrap="t">
                        <v:shadow color="#ccc"/>
                      </v:line>
                    </v:group>
                    <v:group id="_x0000_s1086" style="position:absolute;left:107555775;top:106992150;width:288034;height:6120000" coordorigin="107195741,106992150" coordsize="288034,6120000">
                      <v:line id="_x0000_s1087" style="position:absolute;mso-wrap-distance-left:2.88pt;mso-wrap-distance-top:2.88pt;mso-wrap-distance-right:2.88pt;mso-wrap-distance-bottom:2.88pt" from="107195741,106992150" to="107195741,113112150" strokeweight=".5pt" o:cliptowrap="t">
                        <v:stroke dashstyle="1 1"/>
                        <v:shadow color="#ccc"/>
                      </v:line>
                      <v:line id="_x0000_s1088" style="position:absolute;mso-wrap-distance-left:2.88pt;mso-wrap-distance-top:2.88pt;mso-wrap-distance-right:2.88pt;mso-wrap-distance-bottom:2.88pt" from="107267775,106992150" to="107267775,113112150" strokeweight=".5pt" o:cliptowrap="t">
                        <v:stroke dashstyle="1 1"/>
                        <v:shadow color="#ccc"/>
                      </v:line>
                      <v:line id="_x0000_s1089" style="position:absolute;mso-wrap-distance-left:2.88pt;mso-wrap-distance-top:2.88pt;mso-wrap-distance-right:2.88pt;mso-wrap-distance-bottom:2.88pt" from="107339741,106992150" to="107339741,113112150" strokeweight=".5pt" o:cliptowrap="t">
                        <v:stroke dashstyle="1 1"/>
                        <v:shadow color="#ccc"/>
                      </v:line>
                      <v:line id="_x0000_s1090" style="position:absolute;mso-wrap-distance-left:2.88pt;mso-wrap-distance-top:2.88pt;mso-wrap-distance-right:2.88pt;mso-wrap-distance-bottom:2.88pt" from="107411775,106992150" to="107411775,113112150" strokeweight=".5pt" o:cliptowrap="t">
                        <v:stroke dashstyle="1 1"/>
                        <v:shadow color="#ccc"/>
                      </v:line>
                      <v:line id="_x0000_s1091" style="position:absolute;mso-wrap-distance-left:2.88pt;mso-wrap-distance-top:2.88pt;mso-wrap-distance-right:2.88pt;mso-wrap-distance-bottom:2.88pt" from="107483775,106992150" to="107483775,113112150" o:cliptowrap="t">
                        <v:stroke dashstyle="dash"/>
                        <v:shadow color="#ccc"/>
                      </v:line>
                    </v:group>
                  </v:group>
                </v:group>
                <v:group id="_x0000_s1092" style="position:absolute;left:108556086;top:107575350;width:1368102;height:6120000" coordorigin="107195741,106992150" coordsize="1368102,6120000">
                  <v:group id="_x0000_s1093" style="position:absolute;left:107195741;top:106992150;width:648068;height:6120000" coordorigin="107195741,106992150" coordsize="648068,6120000">
                    <v:group id="_x0000_s1094" style="position:absolute;left:107195741;top:106992150;width:288034;height:6120000" coordorigin="107195741,106992150" coordsize="288034,6120000">
                      <v:line id="_x0000_s1095" style="position:absolute;mso-wrap-distance-left:2.88pt;mso-wrap-distance-top:2.88pt;mso-wrap-distance-right:2.88pt;mso-wrap-distance-bottom:2.88pt" from="107195741,106992150" to="107195741,113112150" strokeweight=".5pt" o:cliptowrap="t">
                        <v:stroke dashstyle="1 1"/>
                        <v:shadow color="#ccc"/>
                      </v:line>
                      <v:line id="_x0000_s1096" style="position:absolute;mso-wrap-distance-left:2.88pt;mso-wrap-distance-top:2.88pt;mso-wrap-distance-right:2.88pt;mso-wrap-distance-bottom:2.88pt" from="107267775,106992150" to="107267775,113112150" strokeweight=".5pt" o:cliptowrap="t">
                        <v:stroke dashstyle="1 1"/>
                        <v:shadow color="#ccc"/>
                      </v:line>
                      <v:line id="_x0000_s1097" style="position:absolute;mso-wrap-distance-left:2.88pt;mso-wrap-distance-top:2.88pt;mso-wrap-distance-right:2.88pt;mso-wrap-distance-bottom:2.88pt" from="107339741,106992150" to="107339741,113112150" strokeweight=".5pt" o:cliptowrap="t">
                        <v:stroke dashstyle="1 1"/>
                        <v:shadow color="#ccc"/>
                      </v:line>
                      <v:line id="_x0000_s1098" style="position:absolute;mso-wrap-distance-left:2.88pt;mso-wrap-distance-top:2.88pt;mso-wrap-distance-right:2.88pt;mso-wrap-distance-bottom:2.88pt" from="107411775,106992150" to="107411775,113112150" strokeweight=".5pt" o:cliptowrap="t">
                        <v:stroke dashstyle="1 1"/>
                        <v:shadow color="#ccc"/>
                      </v:line>
                      <v:line id="_x0000_s1099" style="position:absolute;mso-wrap-distance-left:2.88pt;mso-wrap-distance-top:2.88pt;mso-wrap-distance-right:2.88pt;mso-wrap-distance-bottom:2.88pt" from="107483775,106992150" to="107483775,113112150" strokeweight=".5pt" o:cliptowrap="t">
                        <v:shadow color="#ccc"/>
                      </v:line>
                    </v:group>
                    <v:group id="_x0000_s1100" style="position:absolute;left:107555775;top:106992150;width:288034;height:6120000" coordorigin="107195741,106992150" coordsize="288034,6120000">
                      <v:line id="_x0000_s1101" style="position:absolute;mso-wrap-distance-left:2.88pt;mso-wrap-distance-top:2.88pt;mso-wrap-distance-right:2.88pt;mso-wrap-distance-bottom:2.88pt" from="107195741,106992150" to="107195741,113112150" strokeweight=".5pt" o:cliptowrap="t">
                        <v:stroke dashstyle="1 1"/>
                        <v:shadow color="#ccc"/>
                      </v:line>
                      <v:line id="_x0000_s1102" style="position:absolute;mso-wrap-distance-left:2.88pt;mso-wrap-distance-top:2.88pt;mso-wrap-distance-right:2.88pt;mso-wrap-distance-bottom:2.88pt" from="107267775,106992150" to="107267775,113112150" strokeweight=".5pt" o:cliptowrap="t">
                        <v:stroke dashstyle="1 1"/>
                        <v:shadow color="#ccc"/>
                      </v:line>
                      <v:line id="_x0000_s1103" style="position:absolute;mso-wrap-distance-left:2.88pt;mso-wrap-distance-top:2.88pt;mso-wrap-distance-right:2.88pt;mso-wrap-distance-bottom:2.88pt" from="107339741,106992150" to="107339741,113112150" strokeweight=".5pt" o:cliptowrap="t">
                        <v:stroke dashstyle="1 1"/>
                        <v:shadow color="#ccc"/>
                      </v:line>
                      <v:line id="_x0000_s1104" style="position:absolute;mso-wrap-distance-left:2.88pt;mso-wrap-distance-top:2.88pt;mso-wrap-distance-right:2.88pt;mso-wrap-distance-bottom:2.88pt" from="107411775,106992150" to="107411775,113112150" strokeweight=".5pt" o:cliptowrap="t">
                        <v:stroke dashstyle="1 1"/>
                        <v:shadow color="#ccc"/>
                      </v:line>
                      <v:line id="_x0000_s1105" style="position:absolute;mso-wrap-distance-left:2.88pt;mso-wrap-distance-top:2.88pt;mso-wrap-distance-right:2.88pt;mso-wrap-distance-bottom:2.88pt" from="107483775,106992150" to="107483775,113112150" o:cliptowrap="t">
                        <v:stroke dashstyle="dash"/>
                        <v:shadow color="#ccc"/>
                      </v:line>
                    </v:group>
                  </v:group>
                  <v:group id="_x0000_s1106" style="position:absolute;left:107915775;top:106992150;width:648068;height:6120000" coordorigin="107195741,106992150" coordsize="648068,6120000">
                    <v:group id="_x0000_s1107" style="position:absolute;left:107195741;top:106992150;width:288034;height:6120000" coordorigin="107195741,106992150" coordsize="288034,6120000">
                      <v:line id="_x0000_s1108" style="position:absolute;mso-wrap-distance-left:2.88pt;mso-wrap-distance-top:2.88pt;mso-wrap-distance-right:2.88pt;mso-wrap-distance-bottom:2.88pt" from="107195741,106992150" to="107195741,113112150" strokeweight=".5pt" o:cliptowrap="t">
                        <v:stroke dashstyle="1 1"/>
                        <v:shadow color="#ccc"/>
                      </v:line>
                      <v:line id="_x0000_s1109" style="position:absolute;mso-wrap-distance-left:2.88pt;mso-wrap-distance-top:2.88pt;mso-wrap-distance-right:2.88pt;mso-wrap-distance-bottom:2.88pt" from="107267775,106992150" to="107267775,113112150" strokeweight=".5pt" o:cliptowrap="t">
                        <v:stroke dashstyle="1 1"/>
                        <v:shadow color="#ccc"/>
                      </v:line>
                      <v:line id="_x0000_s1110" style="position:absolute;mso-wrap-distance-left:2.88pt;mso-wrap-distance-top:2.88pt;mso-wrap-distance-right:2.88pt;mso-wrap-distance-bottom:2.88pt" from="107339741,106992150" to="107339741,113112150" strokeweight=".5pt" o:cliptowrap="t">
                        <v:stroke dashstyle="1 1"/>
                        <v:shadow color="#ccc"/>
                      </v:line>
                      <v:line id="_x0000_s1111" style="position:absolute;mso-wrap-distance-left:2.88pt;mso-wrap-distance-top:2.88pt;mso-wrap-distance-right:2.88pt;mso-wrap-distance-bottom:2.88pt" from="107411775,106992150" to="107411775,113112150" strokeweight=".5pt" o:cliptowrap="t">
                        <v:stroke dashstyle="1 1"/>
                        <v:shadow color="#ccc"/>
                      </v:line>
                      <v:line id="_x0000_s1112" style="position:absolute;mso-wrap-distance-left:2.88pt;mso-wrap-distance-top:2.88pt;mso-wrap-distance-right:2.88pt;mso-wrap-distance-bottom:2.88pt" from="107483775,106992150" to="107483775,113112150" strokeweight=".5pt" o:cliptowrap="t">
                        <v:shadow color="#ccc"/>
                      </v:line>
                    </v:group>
                    <v:group id="_x0000_s1113" style="position:absolute;left:107555775;top:106992150;width:288034;height:6120000" coordorigin="107195741,106992150" coordsize="288034,6120000">
                      <v:line id="_x0000_s1114" style="position:absolute;mso-wrap-distance-left:2.88pt;mso-wrap-distance-top:2.88pt;mso-wrap-distance-right:2.88pt;mso-wrap-distance-bottom:2.88pt" from="107195741,106992150" to="107195741,113112150" strokeweight=".5pt" o:cliptowrap="t">
                        <v:stroke dashstyle="1 1"/>
                        <v:shadow color="#ccc"/>
                      </v:line>
                      <v:line id="_x0000_s1115" style="position:absolute;mso-wrap-distance-left:2.88pt;mso-wrap-distance-top:2.88pt;mso-wrap-distance-right:2.88pt;mso-wrap-distance-bottom:2.88pt" from="107267775,106992150" to="107267775,113112150" strokeweight=".5pt" o:cliptowrap="t">
                        <v:stroke dashstyle="1 1"/>
                        <v:shadow color="#ccc"/>
                      </v:line>
                      <v:line id="_x0000_s1116" style="position:absolute;mso-wrap-distance-left:2.88pt;mso-wrap-distance-top:2.88pt;mso-wrap-distance-right:2.88pt;mso-wrap-distance-bottom:2.88pt" from="107339741,106992150" to="107339741,113112150" strokeweight=".5pt" o:cliptowrap="t">
                        <v:stroke dashstyle="1 1"/>
                        <v:shadow color="#ccc"/>
                      </v:line>
                      <v:line id="_x0000_s1117" style="position:absolute;mso-wrap-distance-left:2.88pt;mso-wrap-distance-top:2.88pt;mso-wrap-distance-right:2.88pt;mso-wrap-distance-bottom:2.88pt" from="107411775,106992150" to="107411775,113112150" strokeweight=".5pt" o:cliptowrap="t">
                        <v:stroke dashstyle="1 1"/>
                        <v:shadow color="#ccc"/>
                      </v:line>
                      <v:line id="_x0000_s1118" style="position:absolute;mso-wrap-distance-left:2.88pt;mso-wrap-distance-top:2.88pt;mso-wrap-distance-right:2.88pt;mso-wrap-distance-bottom:2.88pt" from="107483775,106992150" to="107483775,113112150" o:cliptowrap="t">
                        <v:stroke dashstyle="dash"/>
                        <v:shadow color="#ccc"/>
                      </v:line>
                    </v:group>
                  </v:group>
                </v:group>
                <v:group id="_x0000_s1119" style="position:absolute;left:109996086;top:107575350;width:1368102;height:6120000" coordorigin="107195741,106992150" coordsize="1368102,6120000">
                  <v:group id="_x0000_s1120" style="position:absolute;left:107195741;top:106992150;width:648068;height:6120000" coordorigin="107195741,106992150" coordsize="648068,6120000">
                    <v:group id="_x0000_s1121" style="position:absolute;left:107195741;top:106992150;width:288034;height:6120000" coordorigin="107195741,106992150" coordsize="288034,6120000">
                      <v:line id="_x0000_s1122" style="position:absolute;mso-wrap-distance-left:2.88pt;mso-wrap-distance-top:2.88pt;mso-wrap-distance-right:2.88pt;mso-wrap-distance-bottom:2.88pt" from="107195741,106992150" to="107195741,113112150" strokeweight=".5pt" o:cliptowrap="t">
                        <v:stroke dashstyle="1 1"/>
                        <v:shadow color="#ccc"/>
                      </v:line>
                      <v:line id="_x0000_s1123" style="position:absolute;mso-wrap-distance-left:2.88pt;mso-wrap-distance-top:2.88pt;mso-wrap-distance-right:2.88pt;mso-wrap-distance-bottom:2.88pt" from="107267775,106992150" to="107267775,113112150" strokeweight=".5pt" o:cliptowrap="t">
                        <v:stroke dashstyle="1 1"/>
                        <v:shadow color="#ccc"/>
                      </v:line>
                      <v:line id="_x0000_s1124" style="position:absolute;mso-wrap-distance-left:2.88pt;mso-wrap-distance-top:2.88pt;mso-wrap-distance-right:2.88pt;mso-wrap-distance-bottom:2.88pt" from="107339741,106992150" to="107339741,113112150" strokeweight=".5pt" o:cliptowrap="t">
                        <v:stroke dashstyle="1 1"/>
                        <v:shadow color="#ccc"/>
                      </v:line>
                      <v:line id="_x0000_s1125" style="position:absolute;mso-wrap-distance-left:2.88pt;mso-wrap-distance-top:2.88pt;mso-wrap-distance-right:2.88pt;mso-wrap-distance-bottom:2.88pt" from="107411775,106992150" to="107411775,113112150" strokeweight=".5pt" o:cliptowrap="t">
                        <v:stroke dashstyle="1 1"/>
                        <v:shadow color="#ccc"/>
                      </v:line>
                      <v:line id="_x0000_s1126" style="position:absolute;mso-wrap-distance-left:2.88pt;mso-wrap-distance-top:2.88pt;mso-wrap-distance-right:2.88pt;mso-wrap-distance-bottom:2.88pt" from="107483775,106992150" to="107483775,113112150" strokeweight=".5pt" o:cliptowrap="t">
                        <v:shadow color="#ccc"/>
                      </v:line>
                    </v:group>
                    <v:group id="_x0000_s1127" style="position:absolute;left:107555775;top:106992150;width:288034;height:6120000" coordorigin="107195741,106992150" coordsize="288034,6120000">
                      <v:line id="_x0000_s1128" style="position:absolute;mso-wrap-distance-left:2.88pt;mso-wrap-distance-top:2.88pt;mso-wrap-distance-right:2.88pt;mso-wrap-distance-bottom:2.88pt" from="107195741,106992150" to="107195741,113112150" strokeweight=".5pt" o:cliptowrap="t">
                        <v:stroke dashstyle="1 1"/>
                        <v:shadow color="#ccc"/>
                      </v:line>
                      <v:line id="_x0000_s1129" style="position:absolute;mso-wrap-distance-left:2.88pt;mso-wrap-distance-top:2.88pt;mso-wrap-distance-right:2.88pt;mso-wrap-distance-bottom:2.88pt" from="107267775,106992150" to="107267775,113112150" strokeweight=".5pt" o:cliptowrap="t">
                        <v:stroke dashstyle="1 1"/>
                        <v:shadow color="#ccc"/>
                      </v:line>
                      <v:line id="_x0000_s1130" style="position:absolute;mso-wrap-distance-left:2.88pt;mso-wrap-distance-top:2.88pt;mso-wrap-distance-right:2.88pt;mso-wrap-distance-bottom:2.88pt" from="107339741,106992150" to="107339741,113112150" strokeweight=".5pt" o:cliptowrap="t">
                        <v:stroke dashstyle="1 1"/>
                        <v:shadow color="#ccc"/>
                      </v:line>
                      <v:line id="_x0000_s1131" style="position:absolute;mso-wrap-distance-left:2.88pt;mso-wrap-distance-top:2.88pt;mso-wrap-distance-right:2.88pt;mso-wrap-distance-bottom:2.88pt" from="107411775,106992150" to="107411775,113112150" strokeweight=".5pt" o:cliptowrap="t">
                        <v:stroke dashstyle="1 1"/>
                        <v:shadow color="#ccc"/>
                      </v:line>
                      <v:line id="_x0000_s1132" style="position:absolute;mso-wrap-distance-left:2.88pt;mso-wrap-distance-top:2.88pt;mso-wrap-distance-right:2.88pt;mso-wrap-distance-bottom:2.88pt" from="107483775,106992150" to="107483775,113112150" o:cliptowrap="t">
                        <v:stroke dashstyle="dash"/>
                        <v:shadow color="#ccc"/>
                      </v:line>
                    </v:group>
                  </v:group>
                  <v:group id="_x0000_s1133" style="position:absolute;left:107915775;top:106992150;width:648068;height:6120000" coordorigin="107195741,106992150" coordsize="648068,6120000">
                    <v:group id="_x0000_s1134" style="position:absolute;left:107195741;top:106992150;width:288034;height:6120000" coordorigin="107195741,106992150" coordsize="288034,6120000">
                      <v:line id="_x0000_s1135" style="position:absolute;mso-wrap-distance-left:2.88pt;mso-wrap-distance-top:2.88pt;mso-wrap-distance-right:2.88pt;mso-wrap-distance-bottom:2.88pt" from="107195741,106992150" to="107195741,113112150" strokeweight=".5pt" o:cliptowrap="t">
                        <v:stroke dashstyle="1 1"/>
                        <v:shadow color="#ccc"/>
                      </v:line>
                      <v:line id="_x0000_s1136" style="position:absolute;mso-wrap-distance-left:2.88pt;mso-wrap-distance-top:2.88pt;mso-wrap-distance-right:2.88pt;mso-wrap-distance-bottom:2.88pt" from="107267775,106992150" to="107267775,113112150" strokeweight=".5pt" o:cliptowrap="t">
                        <v:stroke dashstyle="1 1"/>
                        <v:shadow color="#ccc"/>
                      </v:line>
                      <v:line id="_x0000_s1137" style="position:absolute;mso-wrap-distance-left:2.88pt;mso-wrap-distance-top:2.88pt;mso-wrap-distance-right:2.88pt;mso-wrap-distance-bottom:2.88pt" from="107339741,106992150" to="107339741,113112150" strokeweight=".5pt" o:cliptowrap="t">
                        <v:stroke dashstyle="1 1"/>
                        <v:shadow color="#ccc"/>
                      </v:line>
                      <v:line id="_x0000_s1138" style="position:absolute;mso-wrap-distance-left:2.88pt;mso-wrap-distance-top:2.88pt;mso-wrap-distance-right:2.88pt;mso-wrap-distance-bottom:2.88pt" from="107411775,106992150" to="107411775,113112150" strokeweight=".5pt" o:cliptowrap="t">
                        <v:stroke dashstyle="1 1"/>
                        <v:shadow color="#ccc"/>
                      </v:line>
                      <v:line id="_x0000_s1139" style="position:absolute;mso-wrap-distance-left:2.88pt;mso-wrap-distance-top:2.88pt;mso-wrap-distance-right:2.88pt;mso-wrap-distance-bottom:2.88pt" from="107483775,106992150" to="107483775,113112150" strokeweight=".5pt" o:cliptowrap="t">
                        <v:shadow color="#ccc"/>
                      </v:line>
                    </v:group>
                    <v:group id="_x0000_s1140" style="position:absolute;left:107555775;top:106992150;width:288034;height:6120000" coordorigin="107195741,106992150" coordsize="288034,6120000">
                      <v:line id="_x0000_s1141" style="position:absolute;mso-wrap-distance-left:2.88pt;mso-wrap-distance-top:2.88pt;mso-wrap-distance-right:2.88pt;mso-wrap-distance-bottom:2.88pt" from="107195741,106992150" to="107195741,113112150" strokeweight=".5pt" o:cliptowrap="t">
                        <v:stroke dashstyle="1 1"/>
                        <v:shadow color="#ccc"/>
                      </v:line>
                      <v:line id="_x0000_s1142" style="position:absolute;mso-wrap-distance-left:2.88pt;mso-wrap-distance-top:2.88pt;mso-wrap-distance-right:2.88pt;mso-wrap-distance-bottom:2.88pt" from="107267775,106992150" to="107267775,113112150" strokeweight=".5pt" o:cliptowrap="t">
                        <v:stroke dashstyle="1 1"/>
                        <v:shadow color="#ccc"/>
                      </v:line>
                      <v:line id="_x0000_s1143" style="position:absolute;mso-wrap-distance-left:2.88pt;mso-wrap-distance-top:2.88pt;mso-wrap-distance-right:2.88pt;mso-wrap-distance-bottom:2.88pt" from="107339741,106992150" to="107339741,113112150" strokeweight=".5pt" o:cliptowrap="t">
                        <v:stroke dashstyle="1 1"/>
                        <v:shadow color="#ccc"/>
                      </v:line>
                      <v:line id="_x0000_s1144" style="position:absolute;mso-wrap-distance-left:2.88pt;mso-wrap-distance-top:2.88pt;mso-wrap-distance-right:2.88pt;mso-wrap-distance-bottom:2.88pt" from="107411775,106992150" to="107411775,113112150" strokeweight=".5pt" o:cliptowrap="t">
                        <v:stroke dashstyle="1 1"/>
                        <v:shadow color="#ccc"/>
                      </v:line>
                      <v:line id="_x0000_s1145" style="position:absolute;mso-wrap-distance-left:2.88pt;mso-wrap-distance-top:2.88pt;mso-wrap-distance-right:2.88pt;mso-wrap-distance-bottom:2.88pt" from="107483775,106992150" to="107483775,113112150" o:cliptowrap="t">
                        <v:stroke dashstyle="dash"/>
                        <v:shadow color="#ccc"/>
                      </v:line>
                    </v:group>
                  </v:group>
                </v:group>
                <v:group id="_x0000_s1146" style="position:absolute;left:111436086;top:107575350;width:1368102;height:6120000" coordorigin="107195741,106992150" coordsize="1368102,6120000">
                  <v:group id="_x0000_s1147" style="position:absolute;left:107195741;top:106992150;width:648068;height:6120000" coordorigin="107195741,106992150" coordsize="648068,6120000">
                    <v:group id="_x0000_s1148" style="position:absolute;left:107195741;top:106992150;width:288034;height:6120000" coordorigin="107195741,106992150" coordsize="288034,6120000">
                      <v:line id="_x0000_s1149" style="position:absolute;mso-wrap-distance-left:2.88pt;mso-wrap-distance-top:2.88pt;mso-wrap-distance-right:2.88pt;mso-wrap-distance-bottom:2.88pt" from="107195741,106992150" to="107195741,113112150" strokeweight=".5pt" o:cliptowrap="t">
                        <v:stroke dashstyle="1 1"/>
                        <v:shadow color="#ccc"/>
                      </v:line>
                      <v:line id="_x0000_s1150" style="position:absolute;mso-wrap-distance-left:2.88pt;mso-wrap-distance-top:2.88pt;mso-wrap-distance-right:2.88pt;mso-wrap-distance-bottom:2.88pt" from="107267775,106992150" to="107267775,113112150" strokeweight=".5pt" o:cliptowrap="t">
                        <v:stroke dashstyle="1 1"/>
                        <v:shadow color="#ccc"/>
                      </v:line>
                      <v:line id="_x0000_s1151" style="position:absolute;mso-wrap-distance-left:2.88pt;mso-wrap-distance-top:2.88pt;mso-wrap-distance-right:2.88pt;mso-wrap-distance-bottom:2.88pt" from="107339741,106992150" to="107339741,113112150" strokeweight=".5pt" o:cliptowrap="t">
                        <v:stroke dashstyle="1 1"/>
                        <v:shadow color="#ccc"/>
                      </v:line>
                      <v:line id="_x0000_s1152" style="position:absolute;mso-wrap-distance-left:2.88pt;mso-wrap-distance-top:2.88pt;mso-wrap-distance-right:2.88pt;mso-wrap-distance-bottom:2.88pt" from="107411775,106992150" to="107411775,113112150" strokeweight=".5pt" o:cliptowrap="t">
                        <v:stroke dashstyle="1 1"/>
                        <v:shadow color="#ccc"/>
                      </v:line>
                      <v:line id="_x0000_s1153" style="position:absolute;mso-wrap-distance-left:2.88pt;mso-wrap-distance-top:2.88pt;mso-wrap-distance-right:2.88pt;mso-wrap-distance-bottom:2.88pt" from="107483775,106992150" to="107483775,113112150" strokeweight=".5pt" o:cliptowrap="t">
                        <v:shadow color="#ccc"/>
                      </v:line>
                    </v:group>
                    <v:group id="_x0000_s1154" style="position:absolute;left:107555775;top:106992150;width:288034;height:6120000" coordorigin="107195741,106992150" coordsize="288034,6120000">
                      <v:line id="_x0000_s1155" style="position:absolute;mso-wrap-distance-left:2.88pt;mso-wrap-distance-top:2.88pt;mso-wrap-distance-right:2.88pt;mso-wrap-distance-bottom:2.88pt" from="107195741,106992150" to="107195741,113112150" strokeweight=".5pt" o:cliptowrap="t">
                        <v:stroke dashstyle="1 1"/>
                        <v:shadow color="#ccc"/>
                      </v:line>
                      <v:line id="_x0000_s1156" style="position:absolute;mso-wrap-distance-left:2.88pt;mso-wrap-distance-top:2.88pt;mso-wrap-distance-right:2.88pt;mso-wrap-distance-bottom:2.88pt" from="107267775,106992150" to="107267775,113112150" strokeweight=".5pt" o:cliptowrap="t">
                        <v:stroke dashstyle="1 1"/>
                        <v:shadow color="#ccc"/>
                      </v:line>
                      <v:line id="_x0000_s1157" style="position:absolute;mso-wrap-distance-left:2.88pt;mso-wrap-distance-top:2.88pt;mso-wrap-distance-right:2.88pt;mso-wrap-distance-bottom:2.88pt" from="107339741,106992150" to="107339741,113112150" strokeweight=".5pt" o:cliptowrap="t">
                        <v:stroke dashstyle="1 1"/>
                        <v:shadow color="#ccc"/>
                      </v:line>
                      <v:line id="_x0000_s1158" style="position:absolute;mso-wrap-distance-left:2.88pt;mso-wrap-distance-top:2.88pt;mso-wrap-distance-right:2.88pt;mso-wrap-distance-bottom:2.88pt" from="107411775,106992150" to="107411775,113112150" strokeweight=".5pt" o:cliptowrap="t">
                        <v:stroke dashstyle="1 1"/>
                        <v:shadow color="#ccc"/>
                      </v:line>
                      <v:line id="_x0000_s1159" style="position:absolute;mso-wrap-distance-left:2.88pt;mso-wrap-distance-top:2.88pt;mso-wrap-distance-right:2.88pt;mso-wrap-distance-bottom:2.88pt" from="107483775,106992150" to="107483775,113112150" o:cliptowrap="t">
                        <v:stroke dashstyle="dash"/>
                        <v:shadow color="#ccc"/>
                      </v:line>
                    </v:group>
                  </v:group>
                  <v:group id="_x0000_s1160" style="position:absolute;left:107915775;top:106992150;width:648068;height:6120000" coordorigin="107195741,106992150" coordsize="648068,6120000">
                    <v:group id="_x0000_s1161" style="position:absolute;left:107195741;top:106992150;width:288034;height:6120000" coordorigin="107195741,106992150" coordsize="288034,6120000">
                      <v:line id="_x0000_s1162" style="position:absolute;mso-wrap-distance-left:2.88pt;mso-wrap-distance-top:2.88pt;mso-wrap-distance-right:2.88pt;mso-wrap-distance-bottom:2.88pt" from="107195741,106992150" to="107195741,113112150" strokeweight=".5pt" o:cliptowrap="t">
                        <v:stroke dashstyle="1 1"/>
                        <v:shadow color="#ccc"/>
                      </v:line>
                      <v:line id="_x0000_s1163" style="position:absolute;mso-wrap-distance-left:2.88pt;mso-wrap-distance-top:2.88pt;mso-wrap-distance-right:2.88pt;mso-wrap-distance-bottom:2.88pt" from="107267775,106992150" to="107267775,113112150" strokeweight=".5pt" o:cliptowrap="t">
                        <v:stroke dashstyle="1 1"/>
                        <v:shadow color="#ccc"/>
                      </v:line>
                      <v:line id="_x0000_s1164" style="position:absolute;mso-wrap-distance-left:2.88pt;mso-wrap-distance-top:2.88pt;mso-wrap-distance-right:2.88pt;mso-wrap-distance-bottom:2.88pt" from="107339741,106992150" to="107339741,113112150" strokeweight=".5pt" o:cliptowrap="t">
                        <v:stroke dashstyle="1 1"/>
                        <v:shadow color="#ccc"/>
                      </v:line>
                      <v:line id="_x0000_s1165" style="position:absolute;mso-wrap-distance-left:2.88pt;mso-wrap-distance-top:2.88pt;mso-wrap-distance-right:2.88pt;mso-wrap-distance-bottom:2.88pt" from="107411775,106992150" to="107411775,113112150" strokeweight=".5pt" o:cliptowrap="t">
                        <v:stroke dashstyle="1 1"/>
                        <v:shadow color="#ccc"/>
                      </v:line>
                      <v:line id="_x0000_s1166" style="position:absolute;mso-wrap-distance-left:2.88pt;mso-wrap-distance-top:2.88pt;mso-wrap-distance-right:2.88pt;mso-wrap-distance-bottom:2.88pt" from="107483775,106992150" to="107483775,113112150" strokeweight=".5pt" o:cliptowrap="t">
                        <v:shadow color="#ccc"/>
                      </v:line>
                    </v:group>
                    <v:group id="_x0000_s1167" style="position:absolute;left:107555775;top:106992150;width:288034;height:6120000" coordorigin="107195741,106992150" coordsize="288034,6120000">
                      <v:line id="_x0000_s1168" style="position:absolute;mso-wrap-distance-left:2.88pt;mso-wrap-distance-top:2.88pt;mso-wrap-distance-right:2.88pt;mso-wrap-distance-bottom:2.88pt" from="107195741,106992150" to="107195741,113112150" strokeweight=".5pt" o:cliptowrap="t">
                        <v:stroke dashstyle="1 1"/>
                        <v:shadow color="#ccc"/>
                      </v:line>
                      <v:line id="_x0000_s1169" style="position:absolute;mso-wrap-distance-left:2.88pt;mso-wrap-distance-top:2.88pt;mso-wrap-distance-right:2.88pt;mso-wrap-distance-bottom:2.88pt" from="107267775,106992150" to="107267775,113112150" strokeweight=".5pt" o:cliptowrap="t">
                        <v:stroke dashstyle="1 1"/>
                        <v:shadow color="#ccc"/>
                      </v:line>
                      <v:line id="_x0000_s1170" style="position:absolute;mso-wrap-distance-left:2.88pt;mso-wrap-distance-top:2.88pt;mso-wrap-distance-right:2.88pt;mso-wrap-distance-bottom:2.88pt" from="107339741,106992150" to="107339741,113112150" strokeweight=".5pt" o:cliptowrap="t">
                        <v:stroke dashstyle="1 1"/>
                        <v:shadow color="#ccc"/>
                      </v:line>
                      <v:line id="_x0000_s1171" style="position:absolute;mso-wrap-distance-left:2.88pt;mso-wrap-distance-top:2.88pt;mso-wrap-distance-right:2.88pt;mso-wrap-distance-bottom:2.88pt" from="107411775,106992150" to="107411775,113112150" strokeweight=".5pt" o:cliptowrap="t">
                        <v:stroke dashstyle="1 1"/>
                        <v:shadow color="#ccc"/>
                      </v:line>
                      <v:line id="_x0000_s1172" style="position:absolute;mso-wrap-distance-left:2.88pt;mso-wrap-distance-top:2.88pt;mso-wrap-distance-right:2.88pt;mso-wrap-distance-bottom:2.88pt" from="107483775,106992150" to="107483775,113112150" o:cliptowrap="t">
                        <v:stroke dashstyle="dash"/>
                        <v:shadow color="#ccc"/>
                      </v:line>
                    </v:group>
                  </v:group>
                </v:group>
              </v:group>
              <v:group id="_x0000_s1173" style="position:absolute;left:112876086;top:107575350;width:216034;height:6120000" coordorigin="112876086,107575350" coordsize="216034,6120000">
                <v:line id="_x0000_s1174" style="position:absolute;mso-wrap-distance-left:2.88pt;mso-wrap-distance-top:2.88pt;mso-wrap-distance-right:2.88pt;mso-wrap-distance-bottom:2.88pt" from="112876086,107575350" to="112876086,113695350" strokeweight=".5pt" o:cliptowrap="t">
                  <v:stroke dashstyle="1 1"/>
                  <v:shadow color="#ccc"/>
                </v:line>
                <v:line id="_x0000_s1175" style="position:absolute;mso-wrap-distance-left:2.88pt;mso-wrap-distance-top:2.88pt;mso-wrap-distance-right:2.88pt;mso-wrap-distance-bottom:2.88pt" from="112948120,107575350" to="112948120,113695350" strokeweight=".5pt" o:cliptowrap="t">
                  <v:stroke dashstyle="1 1"/>
                  <v:shadow color="#ccc"/>
                </v:line>
                <v:line id="_x0000_s1176" style="position:absolute;mso-wrap-distance-left:2.88pt;mso-wrap-distance-top:2.88pt;mso-wrap-distance-right:2.88pt;mso-wrap-distance-bottom:2.88pt" from="113020086,107575350" to="113020086,113695350" strokeweight=".5pt" o:cliptowrap="t">
                  <v:stroke dashstyle="1 1"/>
                  <v:shadow color="#ccc"/>
                </v:line>
                <v:line id="_x0000_s1177" style="position:absolute;mso-wrap-distance-left:2.88pt;mso-wrap-distance-top:2.88pt;mso-wrap-distance-right:2.88pt;mso-wrap-distance-bottom:2.88pt" from="113092120,107575350" to="113092120,113695350" strokeweight=".5pt" o:cliptowrap="t">
                  <v:stroke dashstyle="1 1"/>
                  <v:shadow color="#ccc"/>
                </v:line>
              </v:group>
            </v:group>
            <v:group id="_x0000_s1178" style="position:absolute;left:109420035;top:106311249;width:1368102;height:6120000;rotation:90" coordorigin="107195741,106992150" coordsize="1368102,6120000">
              <v:group id="_x0000_s1179" style="position:absolute;left:107195741;top:106992150;width:648068;height:6120000" coordorigin="107195741,106992150" coordsize="648068,6120000">
                <v:group id="_x0000_s1180" style="position:absolute;left:107195741;top:106992150;width:288034;height:6120000" coordorigin="107195741,106992150" coordsize="288034,6120000">
                  <v:line id="_x0000_s1181" style="position:absolute;mso-wrap-distance-left:2.88pt;mso-wrap-distance-top:2.88pt;mso-wrap-distance-right:2.88pt;mso-wrap-distance-bottom:2.88pt" from="107195741,106992150" to="107195741,113112150" strokeweight=".5pt" o:cliptowrap="t">
                    <v:stroke dashstyle="1 1"/>
                    <v:shadow color="#ccc"/>
                  </v:line>
                  <v:line id="_x0000_s1182" style="position:absolute;mso-wrap-distance-left:2.88pt;mso-wrap-distance-top:2.88pt;mso-wrap-distance-right:2.88pt;mso-wrap-distance-bottom:2.88pt" from="107267775,106992150" to="107267775,113112150" strokeweight=".5pt" o:cliptowrap="t">
                    <v:stroke dashstyle="1 1"/>
                    <v:shadow color="#ccc"/>
                  </v:line>
                  <v:line id="_x0000_s1183" style="position:absolute;mso-wrap-distance-left:2.88pt;mso-wrap-distance-top:2.88pt;mso-wrap-distance-right:2.88pt;mso-wrap-distance-bottom:2.88pt" from="107339741,106992150" to="107339741,113112150" strokeweight=".5pt" o:cliptowrap="t">
                    <v:stroke dashstyle="1 1"/>
                    <v:shadow color="#ccc"/>
                  </v:line>
                  <v:line id="_x0000_s1184" style="position:absolute;mso-wrap-distance-left:2.88pt;mso-wrap-distance-top:2.88pt;mso-wrap-distance-right:2.88pt;mso-wrap-distance-bottom:2.88pt" from="107411775,106992150" to="107411775,113112150" strokeweight=".5pt" o:cliptowrap="t">
                    <v:stroke dashstyle="1 1"/>
                    <v:shadow color="#ccc"/>
                  </v:line>
                  <v:line id="_x0000_s1185" style="position:absolute;mso-wrap-distance-left:2.88pt;mso-wrap-distance-top:2.88pt;mso-wrap-distance-right:2.88pt;mso-wrap-distance-bottom:2.88pt" from="107483775,106992150" to="107483775,113112150" strokeweight=".5pt" o:cliptowrap="t">
                    <v:shadow color="#ccc"/>
                  </v:line>
                </v:group>
                <v:group id="_x0000_s1186" style="position:absolute;left:107555775;top:106992150;width:288034;height:6120000" coordorigin="107195741,106992150" coordsize="288034,6120000">
                  <v:line id="_x0000_s1187" style="position:absolute;mso-wrap-distance-left:2.88pt;mso-wrap-distance-top:2.88pt;mso-wrap-distance-right:2.88pt;mso-wrap-distance-bottom:2.88pt" from="107195741,106992150" to="107195741,113112150" strokeweight=".5pt" o:cliptowrap="t">
                    <v:stroke dashstyle="1 1"/>
                    <v:shadow color="#ccc"/>
                  </v:line>
                  <v:line id="_x0000_s1188" style="position:absolute;mso-wrap-distance-left:2.88pt;mso-wrap-distance-top:2.88pt;mso-wrap-distance-right:2.88pt;mso-wrap-distance-bottom:2.88pt" from="107267775,106992150" to="107267775,113112150" strokeweight=".5pt" o:cliptowrap="t">
                    <v:stroke dashstyle="1 1"/>
                    <v:shadow color="#ccc"/>
                  </v:line>
                  <v:line id="_x0000_s1189" style="position:absolute;mso-wrap-distance-left:2.88pt;mso-wrap-distance-top:2.88pt;mso-wrap-distance-right:2.88pt;mso-wrap-distance-bottom:2.88pt" from="107339741,106992150" to="107339741,113112150" strokeweight=".5pt" o:cliptowrap="t">
                    <v:stroke dashstyle="1 1"/>
                    <v:shadow color="#ccc"/>
                  </v:line>
                  <v:line id="_x0000_s1190" style="position:absolute;mso-wrap-distance-left:2.88pt;mso-wrap-distance-top:2.88pt;mso-wrap-distance-right:2.88pt;mso-wrap-distance-bottom:2.88pt" from="107411775,106992150" to="107411775,113112150" strokeweight=".5pt" o:cliptowrap="t">
                    <v:stroke dashstyle="1 1"/>
                    <v:shadow color="#ccc"/>
                  </v:line>
                  <v:line id="_x0000_s1191" style="position:absolute;mso-wrap-distance-left:2.88pt;mso-wrap-distance-top:2.88pt;mso-wrap-distance-right:2.88pt;mso-wrap-distance-bottom:2.88pt" from="107483775,106992150" to="107483775,113112150" o:cliptowrap="t">
                    <v:stroke dashstyle="dash"/>
                    <v:shadow color="#ccc"/>
                  </v:line>
                </v:group>
              </v:group>
              <v:group id="_x0000_s1192" style="position:absolute;left:107915775;top:106992150;width:648068;height:6120000" coordorigin="107195741,106992150" coordsize="648068,6120000">
                <v:group id="_x0000_s1193" style="position:absolute;left:107195741;top:106992150;width:288034;height:6120000" coordorigin="107195741,106992150" coordsize="288034,6120000">
                  <v:line id="_x0000_s1194" style="position:absolute;mso-wrap-distance-left:2.88pt;mso-wrap-distance-top:2.88pt;mso-wrap-distance-right:2.88pt;mso-wrap-distance-bottom:2.88pt" from="107195741,106992150" to="107195741,113112150" strokeweight=".5pt" o:cliptowrap="t">
                    <v:stroke dashstyle="1 1"/>
                    <v:shadow color="#ccc"/>
                  </v:line>
                  <v:line id="_x0000_s1195" style="position:absolute;mso-wrap-distance-left:2.88pt;mso-wrap-distance-top:2.88pt;mso-wrap-distance-right:2.88pt;mso-wrap-distance-bottom:2.88pt" from="107267775,106992150" to="107267775,113112150" strokeweight=".5pt" o:cliptowrap="t">
                    <v:stroke dashstyle="1 1"/>
                    <v:shadow color="#ccc"/>
                  </v:line>
                  <v:line id="_x0000_s1196" style="position:absolute;mso-wrap-distance-left:2.88pt;mso-wrap-distance-top:2.88pt;mso-wrap-distance-right:2.88pt;mso-wrap-distance-bottom:2.88pt" from="107339741,106992150" to="107339741,113112150" strokeweight=".5pt" o:cliptowrap="t">
                    <v:stroke dashstyle="1 1"/>
                    <v:shadow color="#ccc"/>
                  </v:line>
                  <v:line id="_x0000_s1197" style="position:absolute;mso-wrap-distance-left:2.88pt;mso-wrap-distance-top:2.88pt;mso-wrap-distance-right:2.88pt;mso-wrap-distance-bottom:2.88pt" from="107411775,106992150" to="107411775,113112150" strokeweight=".5pt" o:cliptowrap="t">
                    <v:stroke dashstyle="1 1"/>
                    <v:shadow color="#ccc"/>
                  </v:line>
                  <v:line id="_x0000_s1198" style="position:absolute;mso-wrap-distance-left:2.88pt;mso-wrap-distance-top:2.88pt;mso-wrap-distance-right:2.88pt;mso-wrap-distance-bottom:2.88pt" from="107483775,106992150" to="107483775,113112150" strokeweight=".5pt" o:cliptowrap="t">
                    <v:shadow color="#ccc"/>
                  </v:line>
                </v:group>
                <v:group id="_x0000_s1199" style="position:absolute;left:107555775;top:106992150;width:288034;height:6120000" coordorigin="107195741,106992150" coordsize="288034,6120000">
                  <v:line id="_x0000_s1200" style="position:absolute;mso-wrap-distance-left:2.88pt;mso-wrap-distance-top:2.88pt;mso-wrap-distance-right:2.88pt;mso-wrap-distance-bottom:2.88pt" from="107195741,106992150" to="107195741,113112150" strokeweight=".5pt" o:cliptowrap="t">
                    <v:stroke dashstyle="1 1"/>
                    <v:shadow color="#ccc"/>
                  </v:line>
                  <v:line id="_x0000_s1201" style="position:absolute;mso-wrap-distance-left:2.88pt;mso-wrap-distance-top:2.88pt;mso-wrap-distance-right:2.88pt;mso-wrap-distance-bottom:2.88pt" from="107267775,106992150" to="107267775,113112150" strokeweight=".5pt" o:cliptowrap="t">
                    <v:stroke dashstyle="1 1"/>
                    <v:shadow color="#ccc"/>
                  </v:line>
                  <v:line id="_x0000_s1202" style="position:absolute;mso-wrap-distance-left:2.88pt;mso-wrap-distance-top:2.88pt;mso-wrap-distance-right:2.88pt;mso-wrap-distance-bottom:2.88pt" from="107339741,106992150" to="107339741,113112150" strokeweight=".5pt" o:cliptowrap="t">
                    <v:stroke dashstyle="1 1"/>
                    <v:shadow color="#ccc"/>
                  </v:line>
                  <v:line id="_x0000_s1203" style="position:absolute;mso-wrap-distance-left:2.88pt;mso-wrap-distance-top:2.88pt;mso-wrap-distance-right:2.88pt;mso-wrap-distance-bottom:2.88pt" from="107411775,106992150" to="107411775,113112150" strokeweight=".5pt" o:cliptowrap="t">
                    <v:stroke dashstyle="1 1"/>
                    <v:shadow color="#ccc"/>
                  </v:line>
                  <v:line id="_x0000_s1204" style="position:absolute;mso-wrap-distance-left:2.88pt;mso-wrap-distance-top:2.88pt;mso-wrap-distance-right:2.88pt;mso-wrap-distance-bottom:2.88pt" from="107483775,106992150" to="107483775,113112150" o:cliptowrap="t">
                    <v:stroke dashstyle="dash"/>
                    <v:shadow color="#ccc"/>
                  </v:line>
                </v:group>
              </v:group>
            </v:group>
            <v:group id="_x0000_s1205" style="position:absolute;left:109959838;top:103279824;width:288034;height:6120000;rotation:90" coordorigin="107195741,106992150" coordsize="288034,6120000">
              <v:line id="_x0000_s1206" style="position:absolute;mso-wrap-distance-left:2.88pt;mso-wrap-distance-top:2.88pt;mso-wrap-distance-right:2.88pt;mso-wrap-distance-bottom:2.88pt" from="107195741,106992150" to="107195741,113112150" strokeweight=".5pt" o:cliptowrap="t">
                <v:stroke dashstyle="1 1"/>
                <v:shadow color="#ccc"/>
              </v:line>
              <v:line id="_x0000_s1207" style="position:absolute;mso-wrap-distance-left:2.88pt;mso-wrap-distance-top:2.88pt;mso-wrap-distance-right:2.88pt;mso-wrap-distance-bottom:2.88pt" from="107267775,106992150" to="107267775,113112150" strokeweight=".5pt" o:cliptowrap="t">
                <v:stroke dashstyle="1 1"/>
                <v:shadow color="#ccc"/>
              </v:line>
              <v:line id="_x0000_s1208" style="position:absolute;mso-wrap-distance-left:2.88pt;mso-wrap-distance-top:2.88pt;mso-wrap-distance-right:2.88pt;mso-wrap-distance-bottom:2.88pt" from="107339741,106992150" to="107339741,113112150" strokeweight=".5pt" o:cliptowrap="t">
                <v:stroke dashstyle="1 1"/>
                <v:shadow color="#ccc"/>
              </v:line>
              <v:line id="_x0000_s1209" style="position:absolute;mso-wrap-distance-left:2.88pt;mso-wrap-distance-top:2.88pt;mso-wrap-distance-right:2.88pt;mso-wrap-distance-bottom:2.88pt" from="107411775,106992150" to="107411775,113112150" strokeweight=".5pt" o:cliptowrap="t">
                <v:stroke dashstyle="1 1"/>
                <v:shadow color="#ccc"/>
              </v:line>
              <v:line id="_x0000_s1210" style="position:absolute;mso-wrap-distance-left:2.88pt;mso-wrap-distance-top:2.88pt;mso-wrap-distance-right:2.88pt;mso-wrap-distance-bottom:2.88pt" from="107483775,106992150" to="107483775,113112150" o:cliptowrap="t">
                <v:stroke dashstyle="dash"/>
                <v:shadow color="#ccc"/>
              </v:line>
            </v:group>
            <v:group id="_x0000_s1211" style="position:absolute;left:109779821;top:103819841;width:648068;height:6120000;rotation:90" coordorigin="107195741,106992150" coordsize="648068,6120000">
              <v:group id="_x0000_s1212" style="position:absolute;left:107195741;top:106992150;width:288034;height:6120000" coordorigin="107195741,106992150" coordsize="288034,6120000">
                <v:line id="_x0000_s1213" style="position:absolute;mso-wrap-distance-left:2.88pt;mso-wrap-distance-top:2.88pt;mso-wrap-distance-right:2.88pt;mso-wrap-distance-bottom:2.88pt" from="107195741,106992150" to="107195741,113112150" strokeweight=".5pt" o:cliptowrap="t">
                  <v:stroke dashstyle="1 1"/>
                  <v:shadow color="#ccc"/>
                </v:line>
                <v:line id="_x0000_s1214" style="position:absolute;mso-wrap-distance-left:2.88pt;mso-wrap-distance-top:2.88pt;mso-wrap-distance-right:2.88pt;mso-wrap-distance-bottom:2.88pt" from="107267775,106992150" to="107267775,113112150" strokeweight=".5pt" o:cliptowrap="t">
                  <v:stroke dashstyle="1 1"/>
                  <v:shadow color="#ccc"/>
                </v:line>
                <v:line id="_x0000_s1215" style="position:absolute;mso-wrap-distance-left:2.88pt;mso-wrap-distance-top:2.88pt;mso-wrap-distance-right:2.88pt;mso-wrap-distance-bottom:2.88pt" from="107339741,106992150" to="107339741,113112150" strokeweight=".5pt" o:cliptowrap="t">
                  <v:stroke dashstyle="1 1"/>
                  <v:shadow color="#ccc"/>
                </v:line>
                <v:line id="_x0000_s1216" style="position:absolute;mso-wrap-distance-left:2.88pt;mso-wrap-distance-top:2.88pt;mso-wrap-distance-right:2.88pt;mso-wrap-distance-bottom:2.88pt" from="107411775,106992150" to="107411775,113112150" strokeweight=".5pt" o:cliptowrap="t">
                  <v:stroke dashstyle="1 1"/>
                  <v:shadow color="#ccc"/>
                </v:line>
                <v:line id="_x0000_s1217" style="position:absolute;mso-wrap-distance-left:2.88pt;mso-wrap-distance-top:2.88pt;mso-wrap-distance-right:2.88pt;mso-wrap-distance-bottom:2.88pt" from="107483775,106992150" to="107483775,113112150" strokeweight=".5pt" o:cliptowrap="t">
                  <v:shadow color="#ccc"/>
                </v:line>
              </v:group>
              <v:group id="_x0000_s1218" style="position:absolute;left:107555775;top:106992150;width:288034;height:6120000" coordorigin="107195741,106992150" coordsize="288034,6120000">
                <v:line id="_x0000_s1219" style="position:absolute;mso-wrap-distance-left:2.88pt;mso-wrap-distance-top:2.88pt;mso-wrap-distance-right:2.88pt;mso-wrap-distance-bottom:2.88pt" from="107195741,106992150" to="107195741,113112150" strokeweight=".5pt" o:cliptowrap="t">
                  <v:stroke dashstyle="1 1"/>
                  <v:shadow color="#ccc"/>
                </v:line>
                <v:line id="_x0000_s1220" style="position:absolute;mso-wrap-distance-left:2.88pt;mso-wrap-distance-top:2.88pt;mso-wrap-distance-right:2.88pt;mso-wrap-distance-bottom:2.88pt" from="107267775,106992150" to="107267775,113112150" strokeweight=".5pt" o:cliptowrap="t">
                  <v:stroke dashstyle="1 1"/>
                  <v:shadow color="#ccc"/>
                </v:line>
                <v:line id="_x0000_s1221" style="position:absolute;mso-wrap-distance-left:2.88pt;mso-wrap-distance-top:2.88pt;mso-wrap-distance-right:2.88pt;mso-wrap-distance-bottom:2.88pt" from="107339741,106992150" to="107339741,113112150" strokeweight=".5pt" o:cliptowrap="t">
                  <v:stroke dashstyle="1 1"/>
                  <v:shadow color="#ccc"/>
                </v:line>
                <v:line id="_x0000_s1222" style="position:absolute;mso-wrap-distance-left:2.88pt;mso-wrap-distance-top:2.88pt;mso-wrap-distance-right:2.88pt;mso-wrap-distance-bottom:2.88pt" from="107411775,106992150" to="107411775,113112150" strokeweight=".5pt" o:cliptowrap="t">
                  <v:stroke dashstyle="1 1"/>
                  <v:shadow color="#ccc"/>
                </v:line>
                <v:line id="_x0000_s1223" style="position:absolute;mso-wrap-distance-left:2.88pt;mso-wrap-distance-top:2.88pt;mso-wrap-distance-right:2.88pt;mso-wrap-distance-bottom:2.88pt" from="107483775,106992150" to="107483775,113112150" o:cliptowrap="t">
                  <v:stroke dashstyle="dash"/>
                  <v:shadow color="#ccc"/>
                </v:line>
              </v:group>
            </v:group>
          </v:group>
        </w:pict>
      </w: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Pr="007B17DE" w:rsidRDefault="007B17DE" w:rsidP="007B17DE">
      <w:pPr>
        <w:spacing w:after="0"/>
        <w:rPr>
          <w:rFonts w:ascii="Times New Roman" w:hAnsi="Times New Roman"/>
          <w:sz w:val="24"/>
          <w:szCs w:val="24"/>
        </w:rPr>
      </w:pPr>
    </w:p>
    <w:p w:rsidR="00D9180F" w:rsidRPr="007B17DE" w:rsidRDefault="007B17DE" w:rsidP="007B17DE">
      <w:pPr>
        <w:pStyle w:val="ListParagraph"/>
        <w:numPr>
          <w:ilvl w:val="0"/>
          <w:numId w:val="16"/>
        </w:numPr>
        <w:spacing w:after="0"/>
        <w:rPr>
          <w:rFonts w:ascii="Times New Roman" w:hAnsi="Times New Roman"/>
          <w:sz w:val="24"/>
          <w:szCs w:val="24"/>
        </w:rPr>
      </w:pPr>
      <w:r>
        <w:rPr>
          <w:rFonts w:ascii="Times New Roman" w:hAnsi="Times New Roman"/>
          <w:sz w:val="24"/>
          <w:szCs w:val="24"/>
        </w:rPr>
        <w:t xml:space="preserve">Use the graph above to </w:t>
      </w:r>
      <w:r w:rsidR="00D9180F" w:rsidRPr="007B17DE">
        <w:rPr>
          <w:rFonts w:ascii="Times New Roman" w:hAnsi="Times New Roman"/>
          <w:sz w:val="24"/>
          <w:szCs w:val="24"/>
        </w:rPr>
        <w:t xml:space="preserve"> </w:t>
      </w:r>
      <w:r>
        <w:rPr>
          <w:rFonts w:ascii="Times New Roman" w:hAnsi="Times New Roman"/>
          <w:sz w:val="24"/>
          <w:szCs w:val="24"/>
        </w:rPr>
        <w:t>find the values of A and k.  (3</w:t>
      </w:r>
      <w:r w:rsidR="00D9180F" w:rsidRPr="007B17DE">
        <w:rPr>
          <w:rFonts w:ascii="Times New Roman" w:hAnsi="Times New Roman"/>
          <w:sz w:val="24"/>
          <w:szCs w:val="24"/>
        </w:rPr>
        <w:t>mks)</w:t>
      </w:r>
    </w:p>
    <w:p w:rsidR="006178F6" w:rsidRDefault="006178F6" w:rsidP="00D9180F">
      <w:pPr>
        <w:rPr>
          <w:rFonts w:ascii="Times New Roman" w:hAnsi="Times New Roman"/>
          <w:sz w:val="24"/>
          <w:szCs w:val="24"/>
        </w:rPr>
      </w:pPr>
    </w:p>
    <w:p w:rsidR="006178F6" w:rsidRPr="00CE20BC" w:rsidRDefault="006178F6" w:rsidP="00D9180F">
      <w:pPr>
        <w:rPr>
          <w:rFonts w:ascii="Times New Roman" w:hAnsi="Times New Roman"/>
          <w:sz w:val="24"/>
          <w:szCs w:val="24"/>
        </w:rPr>
      </w:pPr>
    </w:p>
    <w:p w:rsidR="00DE643A" w:rsidRPr="00DE643A" w:rsidRDefault="00DE643A" w:rsidP="004B3D1A">
      <w:pPr>
        <w:pStyle w:val="ListParagraph"/>
        <w:numPr>
          <w:ilvl w:val="0"/>
          <w:numId w:val="17"/>
        </w:numPr>
        <w:rPr>
          <w:rFonts w:ascii="Century Schoolbook" w:hAnsi="Century Schoolbook"/>
        </w:rPr>
      </w:pPr>
      <w:r w:rsidRPr="00DE643A">
        <w:rPr>
          <w:rFonts w:ascii="Century Schoolbook" w:hAnsi="Century Schoolbook"/>
        </w:rPr>
        <w:lastRenderedPageBreak/>
        <w:t>A small scale farmer wishes to buy some sheep and goats for rearing. A sheep costs sh.400 and a goat costs sh.300. The farmer has enough space for only 20 animals and may spend at most sh.6800. The number of goats should not exceed twice the number of sheep.</w:t>
      </w:r>
    </w:p>
    <w:p w:rsidR="00DE643A" w:rsidRPr="00FC6830" w:rsidRDefault="00DE643A" w:rsidP="00DE643A">
      <w:pPr>
        <w:rPr>
          <w:rFonts w:ascii="Century Schoolbook" w:hAnsi="Century Schoolbook"/>
        </w:rPr>
      </w:pPr>
      <w:r w:rsidRPr="00FC6830">
        <w:rPr>
          <w:rFonts w:ascii="Century Schoolbook" w:hAnsi="Century Schoolbook"/>
        </w:rPr>
        <w:t>a) By letting x and y to represent the number of sheep and goats he can buy respectively, write down all inequalities fr</w:t>
      </w:r>
      <w:r>
        <w:rPr>
          <w:rFonts w:ascii="Century Schoolbook" w:hAnsi="Century Schoolbook"/>
        </w:rPr>
        <w:t xml:space="preserve">om the above information.     </w:t>
      </w:r>
      <w:r>
        <w:rPr>
          <w:rFonts w:ascii="Century Schoolbook" w:hAnsi="Century Schoolbook"/>
        </w:rPr>
        <w:tab/>
      </w:r>
      <w:r w:rsidRPr="00FC6830">
        <w:rPr>
          <w:rFonts w:ascii="Century Schoolbook" w:hAnsi="Century Schoolbook"/>
        </w:rPr>
        <w:t>(4mks)</w:t>
      </w:r>
    </w:p>
    <w:p w:rsidR="00DE643A" w:rsidRPr="00FC6830" w:rsidRDefault="00DE643A" w:rsidP="00DE643A">
      <w:pPr>
        <w:rPr>
          <w:rFonts w:ascii="Century Schoolbook" w:hAnsi="Century Schoolbook"/>
        </w:rPr>
      </w:pPr>
    </w:p>
    <w:p w:rsidR="00DE643A" w:rsidRPr="00FC6830" w:rsidRDefault="00DE643A" w:rsidP="00DE643A">
      <w:pPr>
        <w:rPr>
          <w:rFonts w:ascii="Century Schoolbook" w:hAnsi="Century Schoolbook"/>
        </w:rPr>
      </w:pPr>
      <w:r w:rsidRPr="00FC6830">
        <w:rPr>
          <w:rFonts w:ascii="Century Schoolbook" w:hAnsi="Century Schoolbook"/>
        </w:rPr>
        <w:t>b) Represent the inequalities on the grid provided.                                             (4mks)</w:t>
      </w:r>
    </w:p>
    <w:p w:rsidR="00DE643A" w:rsidRDefault="00DE643A" w:rsidP="00DE643A">
      <w:pPr>
        <w:pStyle w:val="ListParagraph"/>
        <w:ind w:left="0"/>
        <w:rPr>
          <w:rFonts w:ascii="Century Schoolbook" w:hAnsi="Century Schoolbook"/>
        </w:rPr>
      </w:pPr>
      <w:r>
        <w:rPr>
          <w:noProof/>
        </w:rPr>
        <w:drawing>
          <wp:inline distT="0" distB="0" distL="0" distR="0">
            <wp:extent cx="6381750" cy="6134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7222" t="1871" r="35849" b="62659"/>
                    <a:stretch>
                      <a:fillRect/>
                    </a:stretch>
                  </pic:blipFill>
                  <pic:spPr bwMode="auto">
                    <a:xfrm>
                      <a:off x="0" y="0"/>
                      <a:ext cx="6381750" cy="6134100"/>
                    </a:xfrm>
                    <a:prstGeom prst="rect">
                      <a:avLst/>
                    </a:prstGeom>
                    <a:noFill/>
                    <a:ln>
                      <a:noFill/>
                    </a:ln>
                  </pic:spPr>
                </pic:pic>
              </a:graphicData>
            </a:graphic>
          </wp:inline>
        </w:drawing>
      </w:r>
    </w:p>
    <w:p w:rsidR="00DE643A" w:rsidRPr="00FC6830" w:rsidRDefault="00DE643A" w:rsidP="00DE643A">
      <w:pPr>
        <w:pStyle w:val="ListParagraph"/>
        <w:rPr>
          <w:rFonts w:ascii="Century Schoolbook" w:hAnsi="Century Schoolbook"/>
          <w:b/>
        </w:rPr>
      </w:pPr>
      <w:r w:rsidRPr="00FC6830">
        <w:rPr>
          <w:rFonts w:ascii="Century Schoolbook" w:hAnsi="Century Schoolbook"/>
        </w:rPr>
        <w:t>c) From your graph; find the maximum number of animals he can buy at the lowest  cost.                                                                                                  (2mks)</w:t>
      </w:r>
    </w:p>
    <w:p w:rsidR="00D9180F" w:rsidRDefault="00D9180F" w:rsidP="00DE643A">
      <w:pPr>
        <w:pStyle w:val="ListParagraph"/>
      </w:pPr>
    </w:p>
    <w:p w:rsidR="00DE643A" w:rsidRDefault="00DE643A" w:rsidP="00DE643A">
      <w:pPr>
        <w:pStyle w:val="ListParagraph"/>
      </w:pPr>
    </w:p>
    <w:p w:rsidR="007B17DE" w:rsidRDefault="00084592" w:rsidP="004B3D1A">
      <w:pPr>
        <w:pStyle w:val="ListParagraph"/>
        <w:numPr>
          <w:ilvl w:val="0"/>
          <w:numId w:val="17"/>
        </w:numPr>
        <w:rPr>
          <w:rFonts w:ascii="NEW ROMAN TIMES" w:hAnsi="NEW ROMAN TIMES"/>
          <w:sz w:val="24"/>
          <w:szCs w:val="24"/>
        </w:rPr>
      </w:pPr>
      <w:r w:rsidRPr="00B17640">
        <w:rPr>
          <w:rFonts w:ascii="NEW ROMAN TIMES" w:hAnsi="NEW ROMAN TIMES"/>
          <w:sz w:val="24"/>
          <w:szCs w:val="24"/>
        </w:rPr>
        <w:t xml:space="preserve">(a) An aeroplane flies from town </w:t>
      </w:r>
      <m:oMath>
        <m:r>
          <w:rPr>
            <w:rFonts w:ascii="Cambria Math" w:hAnsi="Cambria Math"/>
            <w:sz w:val="24"/>
            <w:szCs w:val="24"/>
          </w:rPr>
          <m:t>A</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20</m:t>
            </m:r>
          </m:e>
          <m:sup>
            <m:r>
              <w:rPr>
                <w:rFonts w:ascii="Cambria Math" w:hAnsi="NEW ROMAN TIMES"/>
                <w:sz w:val="24"/>
                <w:szCs w:val="24"/>
              </w:rPr>
              <m:t>0</m:t>
            </m:r>
          </m:sup>
        </m:sSup>
        <m:r>
          <w:rPr>
            <w:rFonts w:ascii="Cambria Math" w:hAnsi="Cambria Math"/>
            <w:sz w:val="24"/>
            <w:szCs w:val="24"/>
          </w:rPr>
          <m:t>N</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60</m:t>
            </m:r>
          </m:e>
          <m:sup>
            <m:r>
              <w:rPr>
                <w:rFonts w:ascii="Cambria Math" w:hAnsi="NEW ROMAN TIMES"/>
                <w:sz w:val="24"/>
                <w:szCs w:val="24"/>
              </w:rPr>
              <m:t>0</m:t>
            </m:r>
          </m:sup>
        </m:sSup>
        <m:r>
          <w:rPr>
            <w:rFonts w:ascii="Cambria Math" w:hAnsi="Cambria Math"/>
            <w:sz w:val="24"/>
            <w:szCs w:val="24"/>
          </w:rPr>
          <m:t>N</m:t>
        </m:r>
        <m:r>
          <w:rPr>
            <w:rFonts w:ascii="Cambria Math" w:hAnsi="NEW ROMAN TIMES"/>
            <w:sz w:val="24"/>
            <w:szCs w:val="24"/>
          </w:rPr>
          <m:t>)</m:t>
        </m:r>
      </m:oMath>
      <w:r w:rsidRPr="00B17640">
        <w:rPr>
          <w:rFonts w:ascii="NEW ROMAN TIMES" w:hAnsi="NEW ROMAN TIMES"/>
          <w:sz w:val="24"/>
          <w:szCs w:val="24"/>
        </w:rPr>
        <w:t xml:space="preserve"> to town</w:t>
      </w:r>
      <m:oMath>
        <m:r>
          <w:rPr>
            <w:rFonts w:ascii="Cambria Math" w:hAnsi="Cambria Math"/>
            <w:sz w:val="24"/>
            <w:szCs w:val="24"/>
          </w:rPr>
          <m:t>B</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20</m:t>
            </m:r>
          </m:e>
          <m:sup>
            <m:r>
              <w:rPr>
                <w:rFonts w:ascii="Cambria Math" w:hAnsi="NEW ROMAN TIMES"/>
                <w:sz w:val="24"/>
                <w:szCs w:val="24"/>
              </w:rPr>
              <m:t>0</m:t>
            </m:r>
          </m:sup>
        </m:sSup>
        <m:r>
          <w:rPr>
            <w:rFonts w:ascii="Cambria Math" w:hAnsi="Cambria Math"/>
            <w:sz w:val="24"/>
            <w:szCs w:val="24"/>
          </w:rPr>
          <m:t>N</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20</m:t>
            </m:r>
          </m:e>
          <m:sup>
            <m:r>
              <w:rPr>
                <w:rFonts w:ascii="Cambria Math" w:hAnsi="NEW ROMAN TIMES"/>
                <w:sz w:val="24"/>
                <w:szCs w:val="24"/>
              </w:rPr>
              <m:t>0</m:t>
            </m:r>
          </m:sup>
        </m:sSup>
        <m:r>
          <w:rPr>
            <w:rFonts w:ascii="Cambria Math" w:hAnsi="Cambria Math"/>
            <w:sz w:val="24"/>
            <w:szCs w:val="24"/>
          </w:rPr>
          <m:t>E</m:t>
        </m:r>
        <m:r>
          <w:rPr>
            <w:rFonts w:ascii="Cambria Math" w:hAnsi="NEW ROMAN TIMES"/>
            <w:sz w:val="24"/>
            <w:szCs w:val="24"/>
          </w:rPr>
          <m:t>)</m:t>
        </m:r>
      </m:oMath>
      <w:r w:rsidRPr="00B17640">
        <w:rPr>
          <w:rFonts w:ascii="NEW ROMAN TIMES" w:hAnsi="NEW ROMAN TIMES"/>
          <w:sz w:val="24"/>
          <w:szCs w:val="24"/>
        </w:rPr>
        <w:t xml:space="preserve">. (Taking R= 6400km, </w:t>
      </w:r>
      <m:oMath>
        <m:r>
          <w:rPr>
            <w:rFonts w:ascii="Cambria Math" w:hAnsi="Cambria Math"/>
            <w:sz w:val="24"/>
            <w:szCs w:val="24"/>
          </w:rPr>
          <m:t>π</m:t>
        </m:r>
        <m:r>
          <w:rPr>
            <w:rFonts w:ascii="Cambria Math" w:hAnsi="NEW ROMAN TIMES"/>
            <w:sz w:val="24"/>
            <w:szCs w:val="24"/>
          </w:rPr>
          <m:t>=3.142</m:t>
        </m:r>
      </m:oMath>
      <w:r w:rsidRPr="00B17640">
        <w:rPr>
          <w:rFonts w:ascii="NEW ROMAN TIMES" w:hAnsi="NEW ROMAN TIMES"/>
          <w:sz w:val="24"/>
          <w:szCs w:val="24"/>
        </w:rPr>
        <w:t>)</w:t>
      </w:r>
      <w:r w:rsidRPr="00B55C20">
        <w:rPr>
          <w:rFonts w:ascii="NEW ROMAN TIMES" w:hAnsi="NEW ROMAN TIMES"/>
          <w:sz w:val="24"/>
          <w:szCs w:val="24"/>
        </w:rPr>
        <w:t xml:space="preserve">If it then flies due north from  town B to town C, 420km away, calculate correct to the nearest degree, the latitude of town C. </w:t>
      </w:r>
      <w:r w:rsidRPr="00B55C20">
        <w:rPr>
          <w:rFonts w:ascii="NEW ROMAN TIMES" w:hAnsi="NEW ROMAN TIMES"/>
          <w:sz w:val="24"/>
          <w:szCs w:val="24"/>
        </w:rPr>
        <w:tab/>
      </w:r>
      <w:r w:rsidRPr="00B55C20">
        <w:rPr>
          <w:rFonts w:ascii="NEW ROMAN TIMES" w:hAnsi="NEW ROMAN TIMES"/>
          <w:sz w:val="24"/>
          <w:szCs w:val="24"/>
        </w:rPr>
        <w:tab/>
      </w:r>
      <w:r w:rsidR="00E3675E">
        <w:rPr>
          <w:rFonts w:ascii="NEW ROMAN TIMES" w:hAnsi="NEW ROMAN TIMES"/>
          <w:sz w:val="24"/>
          <w:szCs w:val="24"/>
        </w:rPr>
        <w:t xml:space="preserve">                     </w:t>
      </w:r>
      <w:r w:rsidRPr="00B55C20">
        <w:rPr>
          <w:rFonts w:ascii="NEW ROMAN TIMES" w:hAnsi="NEW ROMAN TIMES"/>
          <w:sz w:val="24"/>
          <w:szCs w:val="24"/>
        </w:rPr>
        <w:t>(3 marks)</w:t>
      </w:r>
    </w:p>
    <w:p w:rsidR="007B17DE" w:rsidRDefault="007B17DE" w:rsidP="007B17DE">
      <w:pPr>
        <w:pStyle w:val="ListParagraph"/>
        <w:ind w:left="360"/>
        <w:rPr>
          <w:rFonts w:ascii="NEW ROMAN TIMES" w:hAnsi="NEW ROMAN TIMES"/>
          <w:sz w:val="24"/>
          <w:szCs w:val="24"/>
        </w:rPr>
      </w:pPr>
    </w:p>
    <w:p w:rsidR="007B17DE" w:rsidRDefault="007B17DE" w:rsidP="007B17DE">
      <w:pPr>
        <w:pStyle w:val="ListParagraph"/>
        <w:ind w:left="360"/>
        <w:rPr>
          <w:rFonts w:ascii="NEW ROMAN TIMES" w:hAnsi="NEW ROMAN TIMES"/>
          <w:sz w:val="24"/>
          <w:szCs w:val="24"/>
        </w:rPr>
      </w:pPr>
    </w:p>
    <w:p w:rsidR="007B17DE" w:rsidRDefault="007B17DE" w:rsidP="007B17DE">
      <w:pPr>
        <w:pStyle w:val="ListParagraph"/>
        <w:ind w:left="360"/>
        <w:rPr>
          <w:rFonts w:ascii="NEW ROMAN TIMES" w:hAnsi="NEW ROMAN TIMES"/>
          <w:sz w:val="24"/>
          <w:szCs w:val="24"/>
        </w:rPr>
      </w:pPr>
    </w:p>
    <w:p w:rsidR="00E3675E" w:rsidRDefault="00E3675E" w:rsidP="007B17DE">
      <w:pPr>
        <w:pStyle w:val="ListParagraph"/>
        <w:ind w:left="360"/>
        <w:rPr>
          <w:rFonts w:ascii="NEW ROMAN TIMES" w:hAnsi="NEW ROMAN TIMES"/>
          <w:sz w:val="24"/>
          <w:szCs w:val="24"/>
        </w:rPr>
      </w:pPr>
    </w:p>
    <w:p w:rsidR="00E3675E" w:rsidRDefault="00E3675E" w:rsidP="007B17DE">
      <w:pPr>
        <w:pStyle w:val="ListParagraph"/>
        <w:ind w:left="360"/>
        <w:rPr>
          <w:rFonts w:ascii="NEW ROMAN TIMES" w:hAnsi="NEW ROMAN TIMES"/>
          <w:sz w:val="24"/>
          <w:szCs w:val="24"/>
        </w:rPr>
      </w:pPr>
    </w:p>
    <w:p w:rsidR="00E3675E" w:rsidRDefault="00E3675E" w:rsidP="007B17DE">
      <w:pPr>
        <w:pStyle w:val="ListParagraph"/>
        <w:ind w:left="360"/>
        <w:rPr>
          <w:rFonts w:ascii="NEW ROMAN TIMES" w:hAnsi="NEW ROMAN TIMES"/>
          <w:sz w:val="24"/>
          <w:szCs w:val="24"/>
        </w:rPr>
      </w:pPr>
    </w:p>
    <w:p w:rsidR="00E3675E" w:rsidRDefault="00E3675E" w:rsidP="007B17DE">
      <w:pPr>
        <w:pStyle w:val="ListParagraph"/>
        <w:ind w:left="360"/>
        <w:rPr>
          <w:rFonts w:ascii="NEW ROMAN TIMES" w:hAnsi="NEW ROMAN TIMES"/>
          <w:sz w:val="24"/>
          <w:szCs w:val="24"/>
        </w:rPr>
      </w:pPr>
    </w:p>
    <w:p w:rsidR="007B17DE" w:rsidRDefault="007B17DE" w:rsidP="007B17DE">
      <w:pPr>
        <w:pStyle w:val="ListParagraph"/>
        <w:ind w:left="360"/>
        <w:rPr>
          <w:rFonts w:ascii="NEW ROMAN TIMES" w:hAnsi="NEW ROMAN TIMES"/>
          <w:sz w:val="24"/>
          <w:szCs w:val="24"/>
        </w:rPr>
      </w:pPr>
    </w:p>
    <w:p w:rsidR="007B17DE" w:rsidRDefault="007B17DE" w:rsidP="007B17DE">
      <w:pPr>
        <w:pStyle w:val="ListParagraph"/>
        <w:ind w:left="360"/>
        <w:rPr>
          <w:rFonts w:ascii="NEW ROMAN TIMES" w:hAnsi="NEW ROMAN TIMES"/>
          <w:sz w:val="24"/>
          <w:szCs w:val="24"/>
        </w:rPr>
      </w:pPr>
    </w:p>
    <w:p w:rsidR="00084592" w:rsidRDefault="00084592" w:rsidP="00E3675E">
      <w:pPr>
        <w:rPr>
          <w:rFonts w:ascii="NEW ROMAN TIMES" w:hAnsi="NEW ROMAN TIMES"/>
          <w:sz w:val="24"/>
          <w:szCs w:val="24"/>
        </w:rPr>
      </w:pPr>
      <w:r w:rsidRPr="00E3675E">
        <w:rPr>
          <w:rFonts w:ascii="NEW ROMAN TIMES" w:hAnsi="NEW ROMAN TIMES"/>
          <w:sz w:val="24"/>
          <w:szCs w:val="24"/>
        </w:rPr>
        <w:t xml:space="preserve">(b) Calculate the shortest distance in km between towns </w:t>
      </w:r>
      <m:oMath>
        <m:r>
          <w:rPr>
            <w:rFonts w:ascii="Cambria Math" w:hAnsi="Cambria Math"/>
            <w:sz w:val="24"/>
            <w:szCs w:val="24"/>
          </w:rPr>
          <m:t>P</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60</m:t>
            </m:r>
          </m:e>
          <m:sup>
            <m:r>
              <w:rPr>
                <w:rFonts w:ascii="Cambria Math" w:hAnsi="NEW ROMAN TIMES"/>
                <w:sz w:val="24"/>
                <w:szCs w:val="24"/>
              </w:rPr>
              <m:t>0</m:t>
            </m:r>
          </m:sup>
        </m:sSup>
        <m:r>
          <w:rPr>
            <w:rFonts w:ascii="Cambria Math" w:hAnsi="Cambria Math"/>
            <w:sz w:val="24"/>
            <w:szCs w:val="24"/>
          </w:rPr>
          <m:t>N</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40</m:t>
            </m:r>
          </m:e>
          <m:sup>
            <m:r>
              <w:rPr>
                <w:rFonts w:ascii="Cambria Math" w:hAnsi="NEW ROMAN TIMES"/>
                <w:sz w:val="24"/>
                <w:szCs w:val="24"/>
              </w:rPr>
              <m:t>0</m:t>
            </m:r>
          </m:sup>
        </m:sSup>
        <m:r>
          <w:rPr>
            <w:rFonts w:ascii="Cambria Math" w:hAnsi="Cambria Math"/>
            <w:sz w:val="24"/>
            <w:szCs w:val="24"/>
          </w:rPr>
          <m:t>W</m:t>
        </m:r>
        <m:r>
          <w:rPr>
            <w:rFonts w:ascii="Cambria Math" w:hAnsi="NEW ROMAN TIMES"/>
            <w:sz w:val="24"/>
            <w:szCs w:val="24"/>
          </w:rPr>
          <m:t>)</m:t>
        </m:r>
      </m:oMath>
      <w:r w:rsidRPr="00E3675E">
        <w:rPr>
          <w:rFonts w:ascii="NEW ROMAN TIMES" w:hAnsi="NEW ROMAN TIMES"/>
          <w:sz w:val="24"/>
          <w:szCs w:val="24"/>
        </w:rPr>
        <w:t xml:space="preserve"> and </w:t>
      </w:r>
      <m:oMath>
        <m:r>
          <w:rPr>
            <w:rFonts w:ascii="Cambria Math" w:hAnsi="Cambria Math"/>
            <w:sz w:val="24"/>
            <w:szCs w:val="24"/>
          </w:rPr>
          <m:t>Q</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60</m:t>
            </m:r>
          </m:e>
          <m:sup>
            <m:r>
              <w:rPr>
                <w:rFonts w:ascii="Cambria Math" w:hAnsi="NEW ROMAN TIMES"/>
                <w:sz w:val="24"/>
                <w:szCs w:val="24"/>
              </w:rPr>
              <m:t>0</m:t>
            </m:r>
          </m:sup>
        </m:sSup>
        <m:r>
          <w:rPr>
            <w:rFonts w:ascii="Cambria Math" w:hAnsi="Cambria Math"/>
            <w:sz w:val="24"/>
            <w:szCs w:val="24"/>
          </w:rPr>
          <m:t>N</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30</m:t>
            </m:r>
          </m:e>
          <m:sup>
            <m:r>
              <w:rPr>
                <w:rFonts w:ascii="Cambria Math" w:hAnsi="NEW ROMAN TIMES"/>
                <w:sz w:val="24"/>
                <w:szCs w:val="24"/>
              </w:rPr>
              <m:t>0</m:t>
            </m:r>
          </m:sup>
        </m:sSup>
        <m:r>
          <w:rPr>
            <w:rFonts w:ascii="Cambria Math" w:hAnsi="Cambria Math"/>
            <w:sz w:val="24"/>
            <w:szCs w:val="24"/>
          </w:rPr>
          <m:t>E</m:t>
        </m:r>
        <m:r>
          <w:rPr>
            <w:rFonts w:ascii="Cambria Math" w:hAnsi="NEW ROMAN TIMES"/>
            <w:sz w:val="24"/>
            <w:szCs w:val="24"/>
          </w:rPr>
          <m:t>)</m:t>
        </m:r>
      </m:oMath>
      <w:r w:rsidR="00E3675E">
        <w:rPr>
          <w:rFonts w:ascii="NEW ROMAN TIMES" w:hAnsi="NEW ROMAN TIMES"/>
          <w:sz w:val="24"/>
          <w:szCs w:val="24"/>
        </w:rPr>
        <w:t xml:space="preserve"> </w:t>
      </w:r>
      <w:r w:rsidRPr="00E3675E">
        <w:rPr>
          <w:rFonts w:ascii="NEW ROMAN TIMES" w:hAnsi="NEW ROMAN TIMES"/>
          <w:sz w:val="24"/>
          <w:szCs w:val="24"/>
        </w:rPr>
        <w:t>giving your answer</w:t>
      </w:r>
      <w:r w:rsidR="00E3675E" w:rsidRPr="00E3675E">
        <w:rPr>
          <w:rFonts w:ascii="NEW ROMAN TIMES" w:hAnsi="NEW ROMAN TIMES"/>
          <w:sz w:val="24"/>
          <w:szCs w:val="24"/>
        </w:rPr>
        <w:t xml:space="preserve"> to 2 decimal places</w:t>
      </w:r>
      <w:r w:rsidR="00E3675E" w:rsidRPr="00E3675E">
        <w:rPr>
          <w:rFonts w:ascii="NEW ROMAN TIMES" w:hAnsi="NEW ROMAN TIMES"/>
          <w:sz w:val="24"/>
          <w:szCs w:val="24"/>
        </w:rPr>
        <w:tab/>
      </w:r>
      <w:r w:rsidR="00E3675E" w:rsidRPr="00E3675E">
        <w:rPr>
          <w:rFonts w:ascii="NEW ROMAN TIMES" w:hAnsi="NEW ROMAN TIMES"/>
          <w:sz w:val="24"/>
          <w:szCs w:val="24"/>
        </w:rPr>
        <w:tab/>
      </w:r>
      <w:r w:rsidR="00E3675E" w:rsidRPr="00E3675E">
        <w:rPr>
          <w:rFonts w:ascii="NEW ROMAN TIMES" w:hAnsi="NEW ROMAN TIMES"/>
          <w:sz w:val="24"/>
          <w:szCs w:val="24"/>
        </w:rPr>
        <w:tab/>
      </w:r>
      <w:r w:rsidR="00E3675E">
        <w:rPr>
          <w:rFonts w:ascii="NEW ROMAN TIMES" w:hAnsi="NEW ROMAN TIMES"/>
          <w:sz w:val="24"/>
          <w:szCs w:val="24"/>
        </w:rPr>
        <w:t xml:space="preserve">                             </w:t>
      </w:r>
      <w:r w:rsidRPr="00E3675E">
        <w:rPr>
          <w:rFonts w:ascii="NEW ROMAN TIMES" w:hAnsi="NEW ROMAN TIMES"/>
          <w:sz w:val="24"/>
          <w:szCs w:val="24"/>
        </w:rPr>
        <w:t>(2 marks)</w:t>
      </w:r>
    </w:p>
    <w:p w:rsidR="00E3675E" w:rsidRDefault="00E3675E" w:rsidP="00E3675E">
      <w:pPr>
        <w:rPr>
          <w:rFonts w:ascii="NEW ROMAN TIMES" w:hAnsi="NEW ROMAN TIMES"/>
          <w:sz w:val="24"/>
          <w:szCs w:val="24"/>
        </w:rPr>
      </w:pPr>
    </w:p>
    <w:p w:rsidR="00E3675E" w:rsidRDefault="00E3675E" w:rsidP="00E3675E">
      <w:pPr>
        <w:rPr>
          <w:rFonts w:ascii="NEW ROMAN TIMES" w:hAnsi="NEW ROMAN TIMES"/>
          <w:sz w:val="24"/>
          <w:szCs w:val="24"/>
        </w:rPr>
      </w:pPr>
    </w:p>
    <w:p w:rsidR="00E3675E" w:rsidRDefault="00E3675E" w:rsidP="00E3675E">
      <w:pPr>
        <w:rPr>
          <w:rFonts w:ascii="NEW ROMAN TIMES" w:hAnsi="NEW ROMAN TIMES"/>
          <w:sz w:val="24"/>
          <w:szCs w:val="24"/>
        </w:rPr>
      </w:pPr>
    </w:p>
    <w:p w:rsidR="00E3675E" w:rsidRDefault="00E3675E" w:rsidP="00E3675E">
      <w:pPr>
        <w:rPr>
          <w:rFonts w:ascii="NEW ROMAN TIMES" w:hAnsi="NEW ROMAN TIMES"/>
          <w:sz w:val="24"/>
          <w:szCs w:val="24"/>
        </w:rPr>
      </w:pPr>
    </w:p>
    <w:p w:rsidR="00E3675E" w:rsidRDefault="00E3675E" w:rsidP="00E3675E">
      <w:pPr>
        <w:rPr>
          <w:rFonts w:ascii="NEW ROMAN TIMES" w:hAnsi="NEW ROMAN TIMES"/>
          <w:sz w:val="24"/>
          <w:szCs w:val="24"/>
        </w:rPr>
      </w:pPr>
    </w:p>
    <w:p w:rsidR="00E3675E" w:rsidRPr="00E3675E" w:rsidRDefault="00E3675E" w:rsidP="00E3675E">
      <w:pPr>
        <w:rPr>
          <w:rFonts w:ascii="NEW ROMAN TIMES" w:hAnsi="NEW ROMAN TIMES"/>
          <w:sz w:val="24"/>
          <w:szCs w:val="24"/>
        </w:rPr>
      </w:pPr>
    </w:p>
    <w:p w:rsidR="00084592" w:rsidRPr="00B17640" w:rsidRDefault="00084592" w:rsidP="00E3675E">
      <w:pPr>
        <w:rPr>
          <w:rFonts w:ascii="NEW ROMAN TIMES" w:hAnsi="NEW ROMAN TIMES"/>
          <w:sz w:val="24"/>
          <w:szCs w:val="24"/>
        </w:rPr>
      </w:pPr>
      <w:r w:rsidRPr="00B17640">
        <w:rPr>
          <w:rFonts w:ascii="NEW ROMAN TIMES" w:hAnsi="NEW ROMAN TIMES"/>
          <w:sz w:val="24"/>
          <w:szCs w:val="24"/>
        </w:rPr>
        <w:t xml:space="preserve">(c) The local time at town </w:t>
      </w:r>
      <m:oMath>
        <m:r>
          <w:rPr>
            <w:rFonts w:ascii="Cambria Math" w:hAnsi="Cambria Math"/>
            <w:sz w:val="24"/>
            <w:szCs w:val="24"/>
          </w:rPr>
          <m:t>T</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33</m:t>
            </m:r>
          </m:e>
          <m:sup>
            <m:r>
              <w:rPr>
                <w:rFonts w:ascii="Cambria Math" w:hAnsi="NEW ROMAN TIMES"/>
                <w:sz w:val="24"/>
                <w:szCs w:val="24"/>
              </w:rPr>
              <m:t>0</m:t>
            </m:r>
          </m:sup>
        </m:sSup>
        <m:r>
          <w:rPr>
            <w:rFonts w:ascii="Cambria Math" w:hAnsi="Cambria Math"/>
            <w:sz w:val="24"/>
            <w:szCs w:val="24"/>
          </w:rPr>
          <m:t>N</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15</m:t>
            </m:r>
          </m:e>
          <m:sup>
            <m:r>
              <w:rPr>
                <w:rFonts w:ascii="Cambria Math" w:hAnsi="NEW ROMAN TIMES"/>
                <w:sz w:val="24"/>
                <w:szCs w:val="24"/>
              </w:rPr>
              <m:t>0</m:t>
            </m:r>
          </m:sup>
        </m:sSup>
        <m:r>
          <w:rPr>
            <w:rFonts w:ascii="Cambria Math" w:hAnsi="Cambria Math"/>
            <w:sz w:val="24"/>
            <w:szCs w:val="24"/>
          </w:rPr>
          <m:t>W</m:t>
        </m:r>
        <m:r>
          <w:rPr>
            <w:rFonts w:ascii="Cambria Math" w:hAnsi="NEW ROMAN TIMES"/>
            <w:sz w:val="24"/>
            <w:szCs w:val="24"/>
          </w:rPr>
          <m:t>)</m:t>
        </m:r>
      </m:oMath>
      <w:r w:rsidRPr="00B17640">
        <w:rPr>
          <w:rFonts w:ascii="NEW ROMAN TIMES" w:hAnsi="NEW ROMAN TIMES"/>
          <w:sz w:val="24"/>
          <w:szCs w:val="24"/>
        </w:rPr>
        <w:t xml:space="preserve"> is 1045hours. What is the local time at </w:t>
      </w:r>
      <m:oMath>
        <m:r>
          <w:rPr>
            <w:rFonts w:ascii="Cambria Math" w:hAnsi="Cambria Math"/>
            <w:sz w:val="24"/>
            <w:szCs w:val="24"/>
          </w:rPr>
          <m:t>Q</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50</m:t>
            </m:r>
          </m:e>
          <m:sup>
            <m:r>
              <w:rPr>
                <w:rFonts w:ascii="Cambria Math" w:hAnsi="NEW ROMAN TIMES"/>
                <w:sz w:val="24"/>
                <w:szCs w:val="24"/>
              </w:rPr>
              <m:t>0</m:t>
            </m:r>
          </m:sup>
        </m:sSup>
        <m:r>
          <w:rPr>
            <w:rFonts w:ascii="Cambria Math" w:hAnsi="Cambria Math"/>
            <w:sz w:val="24"/>
            <w:szCs w:val="24"/>
          </w:rPr>
          <m:t>N</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30</m:t>
            </m:r>
          </m:e>
          <m:sup>
            <m:r>
              <w:rPr>
                <w:rFonts w:ascii="Cambria Math" w:hAnsi="NEW ROMAN TIMES"/>
                <w:sz w:val="24"/>
                <w:szCs w:val="24"/>
              </w:rPr>
              <m:t>0</m:t>
            </m:r>
          </m:sup>
        </m:sSup>
        <m:r>
          <w:rPr>
            <w:rFonts w:ascii="Cambria Math" w:hAnsi="Cambria Math"/>
            <w:sz w:val="24"/>
            <w:szCs w:val="24"/>
          </w:rPr>
          <m:t>E</m:t>
        </m:r>
        <m:r>
          <w:rPr>
            <w:rFonts w:ascii="Cambria Math" w:hAnsi="NEW ROMAN TIMES"/>
            <w:sz w:val="24"/>
            <w:szCs w:val="24"/>
          </w:rPr>
          <m:t>)</m:t>
        </m:r>
      </m:oMath>
      <w:r w:rsidRPr="00B17640">
        <w:rPr>
          <w:rFonts w:ascii="NEW ROMAN TIMES" w:hAnsi="NEW ROMAN TIMES"/>
          <w:sz w:val="24"/>
          <w:szCs w:val="24"/>
        </w:rPr>
        <w:t>?</w:t>
      </w:r>
      <w:r w:rsidRPr="00B17640">
        <w:rPr>
          <w:rFonts w:ascii="NEW ROMAN TIMES" w:hAnsi="NEW ROMAN TIMES"/>
          <w:sz w:val="24"/>
          <w:szCs w:val="24"/>
        </w:rPr>
        <w:tab/>
      </w:r>
      <w:r w:rsidRPr="00B17640">
        <w:rPr>
          <w:rFonts w:ascii="NEW ROMAN TIMES" w:hAnsi="NEW ROMAN TIMES"/>
          <w:sz w:val="24"/>
          <w:szCs w:val="24"/>
        </w:rPr>
        <w:tab/>
      </w:r>
      <w:r w:rsidRPr="00B17640">
        <w:rPr>
          <w:rFonts w:ascii="NEW ROMAN TIMES" w:hAnsi="NEW ROMAN TIMES"/>
          <w:sz w:val="24"/>
          <w:szCs w:val="24"/>
        </w:rPr>
        <w:tab/>
      </w:r>
      <w:r w:rsidRPr="00B17640">
        <w:rPr>
          <w:rFonts w:ascii="NEW ROMAN TIMES" w:hAnsi="NEW ROMAN TIMES"/>
          <w:sz w:val="24"/>
          <w:szCs w:val="24"/>
        </w:rPr>
        <w:tab/>
      </w:r>
      <w:r w:rsidRPr="00B17640">
        <w:rPr>
          <w:rFonts w:ascii="NEW ROMAN TIMES" w:hAnsi="NEW ROMAN TIMES"/>
          <w:sz w:val="24"/>
          <w:szCs w:val="24"/>
        </w:rPr>
        <w:tab/>
      </w:r>
      <w:r w:rsidR="00E3675E">
        <w:rPr>
          <w:rFonts w:ascii="NEW ROMAN TIMES" w:hAnsi="NEW ROMAN TIMES"/>
          <w:sz w:val="24"/>
          <w:szCs w:val="24"/>
        </w:rPr>
        <w:tab/>
      </w:r>
      <w:r w:rsidR="00E3675E">
        <w:rPr>
          <w:rFonts w:ascii="NEW ROMAN TIMES" w:hAnsi="NEW ROMAN TIMES"/>
          <w:sz w:val="24"/>
          <w:szCs w:val="24"/>
        </w:rPr>
        <w:tab/>
        <w:t xml:space="preserve">                  </w:t>
      </w:r>
      <w:r w:rsidRPr="00B17640">
        <w:rPr>
          <w:rFonts w:ascii="NEW ROMAN TIMES" w:hAnsi="NEW ROMAN TIMES"/>
          <w:sz w:val="24"/>
          <w:szCs w:val="24"/>
        </w:rPr>
        <w:t>(2 marks)</w:t>
      </w:r>
    </w:p>
    <w:p w:rsidR="00DE643A" w:rsidRDefault="00DE643A" w:rsidP="00DE643A"/>
    <w:p w:rsidR="007B17DE" w:rsidRDefault="007B17DE" w:rsidP="00DE643A"/>
    <w:p w:rsidR="007B17DE" w:rsidRDefault="007B17DE" w:rsidP="00DE643A"/>
    <w:p w:rsidR="007B17DE" w:rsidRDefault="007B17DE" w:rsidP="00DE643A"/>
    <w:p w:rsidR="007B17DE" w:rsidRDefault="007B17DE" w:rsidP="00DE643A"/>
    <w:p w:rsidR="007B17DE" w:rsidRDefault="007B17DE" w:rsidP="00DE643A"/>
    <w:p w:rsidR="007B17DE" w:rsidRDefault="007B17DE" w:rsidP="00DE643A"/>
    <w:p w:rsidR="007B17DE" w:rsidRDefault="007B17DE" w:rsidP="00DE643A"/>
    <w:p w:rsidR="007B17DE" w:rsidRDefault="007B17DE" w:rsidP="00DE643A"/>
    <w:p w:rsidR="00E3675E" w:rsidRDefault="00E3675E" w:rsidP="004B3D1A">
      <w:pPr>
        <w:pStyle w:val="ListParagraph"/>
        <w:numPr>
          <w:ilvl w:val="0"/>
          <w:numId w:val="17"/>
        </w:numPr>
        <w:spacing w:line="360" w:lineRule="auto"/>
      </w:pPr>
      <w:bookmarkStart w:id="0" w:name="_GoBack"/>
      <w:bookmarkEnd w:id="0"/>
      <w:r>
        <w:t xml:space="preserve">Use Trapezoidal rule to find the area between the curve. </w:t>
      </w:r>
    </w:p>
    <w:p w:rsidR="00E3675E" w:rsidRDefault="00E3675E" w:rsidP="00E3675E">
      <w:pPr>
        <w:spacing w:line="360" w:lineRule="auto"/>
        <w:ind w:left="360"/>
      </w:pPr>
      <w:r>
        <w:t>y = x</w:t>
      </w:r>
      <w:r w:rsidRPr="006739E7">
        <w:rPr>
          <w:vertAlign w:val="superscript"/>
        </w:rPr>
        <w:t>2</w:t>
      </w:r>
      <w:r>
        <w:t xml:space="preserve"> + 4x + 4, the x-axis and the ordinates x = -2 and x =1 (Use 7 ordinates) </w:t>
      </w:r>
    </w:p>
    <w:p w:rsidR="00E3675E" w:rsidRDefault="00E3675E" w:rsidP="00E3675E">
      <w:pPr>
        <w:spacing w:line="360" w:lineRule="auto"/>
        <w:ind w:left="360"/>
      </w:pPr>
      <w:r>
        <w:t>a) Complete the table correct to 2 d.p.</w:t>
      </w:r>
      <w:r>
        <w:tab/>
      </w:r>
      <w:r>
        <w:tab/>
      </w:r>
      <w:r>
        <w:tab/>
      </w:r>
      <w:r>
        <w:tab/>
      </w:r>
      <w:r>
        <w:tab/>
      </w:r>
      <w:r>
        <w:tab/>
        <w:t xml:space="preserve">(2 marks) </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07"/>
        <w:gridCol w:w="801"/>
        <w:gridCol w:w="720"/>
        <w:gridCol w:w="720"/>
        <w:gridCol w:w="720"/>
        <w:gridCol w:w="720"/>
        <w:gridCol w:w="900"/>
        <w:gridCol w:w="720"/>
      </w:tblGrid>
      <w:tr w:rsidR="00E3675E" w:rsidTr="001B4474">
        <w:tc>
          <w:tcPr>
            <w:tcW w:w="1107" w:type="dxa"/>
          </w:tcPr>
          <w:p w:rsidR="00E3675E" w:rsidRDefault="00E3675E" w:rsidP="001B4474">
            <w:pPr>
              <w:spacing w:line="480" w:lineRule="auto"/>
            </w:pPr>
            <w:r>
              <w:t>x</w:t>
            </w:r>
          </w:p>
        </w:tc>
        <w:tc>
          <w:tcPr>
            <w:tcW w:w="801" w:type="dxa"/>
          </w:tcPr>
          <w:p w:rsidR="00E3675E" w:rsidRDefault="00E3675E" w:rsidP="001B4474">
            <w:pPr>
              <w:spacing w:line="480" w:lineRule="auto"/>
            </w:pPr>
            <w:r>
              <w:t>-2</w:t>
            </w:r>
          </w:p>
        </w:tc>
        <w:tc>
          <w:tcPr>
            <w:tcW w:w="720" w:type="dxa"/>
          </w:tcPr>
          <w:p w:rsidR="00E3675E" w:rsidRDefault="00E3675E" w:rsidP="001B4474">
            <w:pPr>
              <w:spacing w:line="480" w:lineRule="auto"/>
            </w:pPr>
            <w:r>
              <w:t>-1.5</w:t>
            </w:r>
          </w:p>
        </w:tc>
        <w:tc>
          <w:tcPr>
            <w:tcW w:w="720" w:type="dxa"/>
          </w:tcPr>
          <w:p w:rsidR="00E3675E" w:rsidRDefault="00E3675E" w:rsidP="001B4474">
            <w:pPr>
              <w:spacing w:line="480" w:lineRule="auto"/>
            </w:pPr>
            <w:r>
              <w:t>-1</w:t>
            </w:r>
          </w:p>
        </w:tc>
        <w:tc>
          <w:tcPr>
            <w:tcW w:w="720" w:type="dxa"/>
          </w:tcPr>
          <w:p w:rsidR="00E3675E" w:rsidRDefault="00E3675E" w:rsidP="001B4474">
            <w:pPr>
              <w:spacing w:line="480" w:lineRule="auto"/>
            </w:pPr>
            <w:r>
              <w:t>-0.5</w:t>
            </w:r>
          </w:p>
        </w:tc>
        <w:tc>
          <w:tcPr>
            <w:tcW w:w="720" w:type="dxa"/>
          </w:tcPr>
          <w:p w:rsidR="00E3675E" w:rsidRDefault="00E3675E" w:rsidP="001B4474">
            <w:pPr>
              <w:spacing w:line="480" w:lineRule="auto"/>
            </w:pPr>
            <w:r>
              <w:t>0</w:t>
            </w:r>
          </w:p>
        </w:tc>
        <w:tc>
          <w:tcPr>
            <w:tcW w:w="900" w:type="dxa"/>
          </w:tcPr>
          <w:p w:rsidR="00E3675E" w:rsidRDefault="00E3675E" w:rsidP="001B4474">
            <w:pPr>
              <w:spacing w:line="480" w:lineRule="auto"/>
            </w:pPr>
            <w:r>
              <w:t>0.5</w:t>
            </w:r>
          </w:p>
        </w:tc>
        <w:tc>
          <w:tcPr>
            <w:tcW w:w="720" w:type="dxa"/>
          </w:tcPr>
          <w:p w:rsidR="00E3675E" w:rsidRDefault="00E3675E" w:rsidP="001B4474">
            <w:pPr>
              <w:spacing w:line="480" w:lineRule="auto"/>
            </w:pPr>
            <w:r>
              <w:t>1</w:t>
            </w:r>
          </w:p>
        </w:tc>
      </w:tr>
      <w:tr w:rsidR="00E3675E" w:rsidTr="001B4474">
        <w:tc>
          <w:tcPr>
            <w:tcW w:w="1107" w:type="dxa"/>
          </w:tcPr>
          <w:p w:rsidR="00E3675E" w:rsidRDefault="00E3675E" w:rsidP="001B4474">
            <w:pPr>
              <w:spacing w:line="480" w:lineRule="auto"/>
            </w:pPr>
            <w:r>
              <w:t>y</w:t>
            </w:r>
          </w:p>
        </w:tc>
        <w:tc>
          <w:tcPr>
            <w:tcW w:w="801" w:type="dxa"/>
          </w:tcPr>
          <w:p w:rsidR="00E3675E" w:rsidRDefault="00E3675E" w:rsidP="001B4474">
            <w:pPr>
              <w:spacing w:line="480" w:lineRule="auto"/>
            </w:pPr>
          </w:p>
        </w:tc>
        <w:tc>
          <w:tcPr>
            <w:tcW w:w="720" w:type="dxa"/>
          </w:tcPr>
          <w:p w:rsidR="00E3675E" w:rsidRDefault="00E3675E" w:rsidP="001B4474">
            <w:pPr>
              <w:spacing w:line="480" w:lineRule="auto"/>
            </w:pPr>
          </w:p>
        </w:tc>
        <w:tc>
          <w:tcPr>
            <w:tcW w:w="720" w:type="dxa"/>
          </w:tcPr>
          <w:p w:rsidR="00E3675E" w:rsidRDefault="00E3675E" w:rsidP="001B4474">
            <w:pPr>
              <w:spacing w:line="480" w:lineRule="auto"/>
            </w:pPr>
          </w:p>
        </w:tc>
        <w:tc>
          <w:tcPr>
            <w:tcW w:w="720" w:type="dxa"/>
          </w:tcPr>
          <w:p w:rsidR="00E3675E" w:rsidRDefault="00E3675E" w:rsidP="001B4474">
            <w:pPr>
              <w:spacing w:line="480" w:lineRule="auto"/>
            </w:pPr>
          </w:p>
        </w:tc>
        <w:tc>
          <w:tcPr>
            <w:tcW w:w="720" w:type="dxa"/>
          </w:tcPr>
          <w:p w:rsidR="00E3675E" w:rsidRDefault="00E3675E" w:rsidP="001B4474">
            <w:pPr>
              <w:spacing w:line="480" w:lineRule="auto"/>
            </w:pPr>
          </w:p>
        </w:tc>
        <w:tc>
          <w:tcPr>
            <w:tcW w:w="900" w:type="dxa"/>
          </w:tcPr>
          <w:p w:rsidR="00E3675E" w:rsidRDefault="00E3675E" w:rsidP="001B4474">
            <w:pPr>
              <w:spacing w:line="480" w:lineRule="auto"/>
            </w:pPr>
          </w:p>
        </w:tc>
        <w:tc>
          <w:tcPr>
            <w:tcW w:w="720" w:type="dxa"/>
          </w:tcPr>
          <w:p w:rsidR="00E3675E" w:rsidRDefault="00E3675E" w:rsidP="001B4474">
            <w:pPr>
              <w:spacing w:line="480" w:lineRule="auto"/>
            </w:pPr>
          </w:p>
        </w:tc>
      </w:tr>
    </w:tbl>
    <w:p w:rsidR="00E3675E" w:rsidRDefault="00E3675E" w:rsidP="00E3675E">
      <w:pPr>
        <w:spacing w:line="360" w:lineRule="auto"/>
      </w:pPr>
    </w:p>
    <w:p w:rsidR="00E3675E" w:rsidRDefault="00E3675E" w:rsidP="00E3675E">
      <w:pPr>
        <w:spacing w:line="360" w:lineRule="auto"/>
        <w:ind w:left="360"/>
      </w:pPr>
      <w:r>
        <w:t>b) Find the area enclosed by the curve, the x-axis, lines x= -2 and x = 1.</w:t>
      </w:r>
      <w:r>
        <w:tab/>
      </w:r>
      <w:r w:rsidR="004B3D1A">
        <w:t xml:space="preserve">                 </w:t>
      </w:r>
      <w:r>
        <w:t xml:space="preserve">(3 marks) </w:t>
      </w:r>
    </w:p>
    <w:p w:rsidR="00E3675E" w:rsidRDefault="00E3675E" w:rsidP="00E3675E">
      <w:pPr>
        <w:spacing w:line="360" w:lineRule="auto"/>
        <w:ind w:left="360"/>
      </w:pPr>
    </w:p>
    <w:p w:rsidR="00E3675E" w:rsidRDefault="00E3675E" w:rsidP="00E3675E">
      <w:pPr>
        <w:spacing w:line="360" w:lineRule="auto"/>
        <w:ind w:left="360"/>
      </w:pPr>
    </w:p>
    <w:p w:rsidR="00E3675E" w:rsidRDefault="00E3675E" w:rsidP="00E3675E">
      <w:pPr>
        <w:spacing w:line="360" w:lineRule="auto"/>
        <w:ind w:left="360"/>
      </w:pPr>
    </w:p>
    <w:p w:rsidR="00E3675E" w:rsidRDefault="00E3675E" w:rsidP="00E3675E">
      <w:pPr>
        <w:spacing w:line="360" w:lineRule="auto"/>
        <w:ind w:left="360"/>
      </w:pPr>
    </w:p>
    <w:p w:rsidR="00E3675E" w:rsidRDefault="00E3675E" w:rsidP="00E3675E">
      <w:pPr>
        <w:spacing w:line="360" w:lineRule="auto"/>
        <w:ind w:left="360"/>
      </w:pPr>
    </w:p>
    <w:p w:rsidR="00E3675E" w:rsidRDefault="00E3675E" w:rsidP="00E3675E">
      <w:pPr>
        <w:spacing w:line="360" w:lineRule="auto"/>
        <w:ind w:left="360"/>
      </w:pPr>
    </w:p>
    <w:p w:rsidR="00E3675E" w:rsidRDefault="00E3675E" w:rsidP="00E3675E">
      <w:pPr>
        <w:spacing w:line="360" w:lineRule="auto"/>
      </w:pPr>
    </w:p>
    <w:p w:rsidR="00E3675E" w:rsidRDefault="00E3675E" w:rsidP="00E3675E">
      <w:pPr>
        <w:spacing w:line="360" w:lineRule="auto"/>
        <w:ind w:left="360"/>
      </w:pPr>
      <w:r>
        <w:t>c) Use integration to find the exact area and hence find the percentage error in your approximation.</w:t>
      </w:r>
      <w:r>
        <w:tab/>
      </w:r>
      <w:r>
        <w:tab/>
      </w:r>
      <w:r>
        <w:tab/>
      </w:r>
      <w:r>
        <w:tab/>
      </w:r>
      <w:r>
        <w:tab/>
      </w:r>
      <w:r>
        <w:tab/>
      </w:r>
      <w:r>
        <w:tab/>
      </w:r>
      <w:r>
        <w:tab/>
        <w:t xml:space="preserve">                                                                    (5 marks) </w:t>
      </w:r>
    </w:p>
    <w:p w:rsidR="00E3675E" w:rsidRDefault="00E3675E" w:rsidP="00E3675E">
      <w:pPr>
        <w:spacing w:line="360" w:lineRule="auto"/>
        <w:ind w:left="360"/>
      </w:pPr>
    </w:p>
    <w:p w:rsidR="00E3675E" w:rsidRDefault="00E3675E" w:rsidP="00E3675E">
      <w:pPr>
        <w:spacing w:line="360" w:lineRule="auto"/>
        <w:ind w:left="360"/>
      </w:pPr>
    </w:p>
    <w:p w:rsidR="00DE643A" w:rsidRDefault="00DE643A" w:rsidP="00E3675E"/>
    <w:sectPr w:rsidR="00DE643A" w:rsidSect="00383CA8">
      <w:footerReference w:type="default" r:id="rId19"/>
      <w:pgSz w:w="12240" w:h="15840"/>
      <w:pgMar w:top="63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B62FA" w:rsidRDefault="00AB62FA" w:rsidP="00383CA8">
      <w:pPr>
        <w:spacing w:after="0" w:line="240" w:lineRule="auto"/>
      </w:pPr>
      <w:r>
        <w:separator/>
      </w:r>
    </w:p>
  </w:endnote>
  <w:endnote w:type="continuationSeparator" w:id="1">
    <w:p w:rsidR="00AB62FA" w:rsidRDefault="00AB62FA" w:rsidP="00383CA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NEW ROMAN TIMES">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 w:name="Century Schoolbook">
    <w:panose1 w:val="0204060405050502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134329"/>
      <w:docPartObj>
        <w:docPartGallery w:val="Page Numbers (Bottom of Page)"/>
        <w:docPartUnique/>
      </w:docPartObj>
    </w:sdtPr>
    <w:sdtContent>
      <w:p w:rsidR="00E3675E" w:rsidRDefault="00F8047B">
        <w:pPr>
          <w:pStyle w:val="Footer"/>
          <w:jc w:val="center"/>
        </w:pPr>
        <w:fldSimple w:instr=" PAGE   \* MERGEFORMAT ">
          <w:r w:rsidR="004B3D1A">
            <w:rPr>
              <w:noProof/>
            </w:rPr>
            <w:t>14</w:t>
          </w:r>
        </w:fldSimple>
      </w:p>
    </w:sdtContent>
  </w:sdt>
  <w:p w:rsidR="00E3675E" w:rsidRDefault="00E3675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B62FA" w:rsidRDefault="00AB62FA" w:rsidP="00383CA8">
      <w:pPr>
        <w:spacing w:after="0" w:line="240" w:lineRule="auto"/>
      </w:pPr>
      <w:r>
        <w:separator/>
      </w:r>
    </w:p>
  </w:footnote>
  <w:footnote w:type="continuationSeparator" w:id="1">
    <w:p w:rsidR="00AB62FA" w:rsidRDefault="00AB62FA" w:rsidP="00383CA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3461E6"/>
    <w:multiLevelType w:val="hybridMultilevel"/>
    <w:tmpl w:val="8C30709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C80382"/>
    <w:multiLevelType w:val="hybridMultilevel"/>
    <w:tmpl w:val="9A7026B2"/>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
    <w:nsid w:val="18B2174B"/>
    <w:multiLevelType w:val="hybridMultilevel"/>
    <w:tmpl w:val="C45EC76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0AE5AF1"/>
    <w:multiLevelType w:val="hybridMultilevel"/>
    <w:tmpl w:val="830A8A16"/>
    <w:lvl w:ilvl="0" w:tplc="0409000B">
      <w:start w:val="1"/>
      <w:numFmt w:val="bullet"/>
      <w:lvlText w:val=""/>
      <w:lvlJc w:val="left"/>
      <w:pPr>
        <w:ind w:left="720" w:hanging="360"/>
      </w:pPr>
      <w:rPr>
        <w:rFonts w:ascii="Wingdings" w:hAnsi="Wingdings" w:hint="default"/>
      </w:rPr>
    </w:lvl>
    <w:lvl w:ilvl="1" w:tplc="0409000B">
      <w:start w:val="1"/>
      <w:numFmt w:val="bullet"/>
      <w:lvlText w:val=""/>
      <w:lvlJc w:val="left"/>
      <w:pPr>
        <w:ind w:left="1470" w:hanging="390"/>
      </w:pPr>
      <w:rPr>
        <w:rFonts w:ascii="Wingdings" w:hAnsi="Wingdings" w:hint="default"/>
        <w:color w:val="000000"/>
      </w:rPr>
    </w:lvl>
    <w:lvl w:ilvl="2" w:tplc="E67487BE">
      <w:start w:val="21"/>
      <w:numFmt w:val="bullet"/>
      <w:lvlText w:val="·"/>
      <w:lvlJc w:val="left"/>
      <w:pPr>
        <w:ind w:left="2190" w:hanging="390"/>
      </w:pPr>
      <w:rPr>
        <w:rFonts w:ascii="Arial" w:eastAsia="Times New Roman" w:hAnsi="Arial" w:cs="Arial" w:hint="default"/>
        <w:color w:val="000000"/>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249043C"/>
    <w:multiLevelType w:val="hybridMultilevel"/>
    <w:tmpl w:val="4DD0A242"/>
    <w:lvl w:ilvl="0" w:tplc="000C1782">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
    <w:nsid w:val="250F707D"/>
    <w:multiLevelType w:val="hybridMultilevel"/>
    <w:tmpl w:val="B6544E2E"/>
    <w:lvl w:ilvl="0" w:tplc="2DE4E3E0">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
    <w:nsid w:val="31F410E1"/>
    <w:multiLevelType w:val="hybridMultilevel"/>
    <w:tmpl w:val="BD3C1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84E41A1"/>
    <w:multiLevelType w:val="hybridMultilevel"/>
    <w:tmpl w:val="D10082B6"/>
    <w:lvl w:ilvl="0" w:tplc="0409000F">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EF91A9B"/>
    <w:multiLevelType w:val="hybridMultilevel"/>
    <w:tmpl w:val="BC20B8B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2975AFA"/>
    <w:multiLevelType w:val="hybridMultilevel"/>
    <w:tmpl w:val="6A6063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B552E05"/>
    <w:multiLevelType w:val="hybridMultilevel"/>
    <w:tmpl w:val="F6A0DA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CA90977"/>
    <w:multiLevelType w:val="hybridMultilevel"/>
    <w:tmpl w:val="9ADEAD9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8CE6692"/>
    <w:multiLevelType w:val="hybridMultilevel"/>
    <w:tmpl w:val="818A254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69E71408"/>
    <w:multiLevelType w:val="hybridMultilevel"/>
    <w:tmpl w:val="F04C1BA0"/>
    <w:lvl w:ilvl="0" w:tplc="1200C98E">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4">
    <w:nsid w:val="735546FF"/>
    <w:multiLevelType w:val="hybridMultilevel"/>
    <w:tmpl w:val="D10082B6"/>
    <w:lvl w:ilvl="0" w:tplc="0409000F">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CFC27A2"/>
    <w:multiLevelType w:val="hybridMultilevel"/>
    <w:tmpl w:val="04907FA6"/>
    <w:lvl w:ilvl="0" w:tplc="0409000F">
      <w:start w:val="10"/>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7F5E1564"/>
    <w:multiLevelType w:val="hybridMultilevel"/>
    <w:tmpl w:val="E0FEEE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6"/>
  </w:num>
  <w:num w:numId="3">
    <w:abstractNumId w:val="10"/>
  </w:num>
  <w:num w:numId="4">
    <w:abstractNumId w:val="14"/>
  </w:num>
  <w:num w:numId="5">
    <w:abstractNumId w:val="4"/>
  </w:num>
  <w:num w:numId="6">
    <w:abstractNumId w:val="7"/>
  </w:num>
  <w:num w:numId="7">
    <w:abstractNumId w:val="0"/>
  </w:num>
  <w:num w:numId="8">
    <w:abstractNumId w:val="11"/>
  </w:num>
  <w:num w:numId="9">
    <w:abstractNumId w:val="8"/>
  </w:num>
  <w:num w:numId="10">
    <w:abstractNumId w:val="2"/>
  </w:num>
  <w:num w:numId="11">
    <w:abstractNumId w:val="6"/>
  </w:num>
  <w:num w:numId="12">
    <w:abstractNumId w:val="1"/>
  </w:num>
  <w:num w:numId="13">
    <w:abstractNumId w:val="12"/>
  </w:num>
  <w:num w:numId="14">
    <w:abstractNumId w:val="5"/>
  </w:num>
  <w:num w:numId="15">
    <w:abstractNumId w:val="13"/>
  </w:num>
  <w:num w:numId="16">
    <w:abstractNumId w:val="9"/>
  </w:num>
  <w:num w:numId="17">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383CA8"/>
    <w:rsid w:val="0007299A"/>
    <w:rsid w:val="00084592"/>
    <w:rsid w:val="0010638B"/>
    <w:rsid w:val="00123168"/>
    <w:rsid w:val="00224A04"/>
    <w:rsid w:val="00264506"/>
    <w:rsid w:val="002D0486"/>
    <w:rsid w:val="003208E8"/>
    <w:rsid w:val="00383CA8"/>
    <w:rsid w:val="00406FBA"/>
    <w:rsid w:val="004169C5"/>
    <w:rsid w:val="004539C8"/>
    <w:rsid w:val="004B3D1A"/>
    <w:rsid w:val="005F1353"/>
    <w:rsid w:val="006178F6"/>
    <w:rsid w:val="0065281A"/>
    <w:rsid w:val="006617B3"/>
    <w:rsid w:val="007B17DE"/>
    <w:rsid w:val="007D293C"/>
    <w:rsid w:val="00821407"/>
    <w:rsid w:val="009615B1"/>
    <w:rsid w:val="00AB62FA"/>
    <w:rsid w:val="00B251F4"/>
    <w:rsid w:val="00C0177C"/>
    <w:rsid w:val="00CE34FE"/>
    <w:rsid w:val="00D9180F"/>
    <w:rsid w:val="00DE643A"/>
    <w:rsid w:val="00E26D00"/>
    <w:rsid w:val="00E3675E"/>
    <w:rsid w:val="00E62191"/>
    <w:rsid w:val="00E62AA5"/>
    <w:rsid w:val="00F8047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4" type="connector" idref="#Straight Arrow Connector 2"/>
        <o:r id="V:Rule5" type="connector" idref="#Straight Arrow Connector 6"/>
        <o:r id="V:Rule6" type="connector" idref="#Straight Arrow Connector 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3CA8"/>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83CA8"/>
    <w:pPr>
      <w:ind w:left="720"/>
      <w:contextualSpacing/>
    </w:pPr>
    <w:rPr>
      <w:rFonts w:eastAsiaTheme="minorHAnsi"/>
    </w:rPr>
  </w:style>
  <w:style w:type="paragraph" w:styleId="Header">
    <w:name w:val="header"/>
    <w:basedOn w:val="Normal"/>
    <w:link w:val="HeaderChar"/>
    <w:uiPriority w:val="99"/>
    <w:unhideWhenUsed/>
    <w:rsid w:val="00383CA8"/>
    <w:pPr>
      <w:tabs>
        <w:tab w:val="center" w:pos="4680"/>
        <w:tab w:val="right" w:pos="9360"/>
      </w:tabs>
      <w:spacing w:after="0" w:line="240" w:lineRule="auto"/>
    </w:pPr>
  </w:style>
  <w:style w:type="character" w:customStyle="1" w:styleId="HeaderChar">
    <w:name w:val="Header Char"/>
    <w:basedOn w:val="DefaultParagraphFont"/>
    <w:link w:val="Header"/>
    <w:uiPriority w:val="99"/>
    <w:rsid w:val="00383CA8"/>
    <w:rPr>
      <w:rFonts w:eastAsiaTheme="minorEastAsia"/>
    </w:rPr>
  </w:style>
  <w:style w:type="paragraph" w:styleId="Footer">
    <w:name w:val="footer"/>
    <w:basedOn w:val="Normal"/>
    <w:link w:val="FooterChar"/>
    <w:uiPriority w:val="99"/>
    <w:unhideWhenUsed/>
    <w:rsid w:val="00383CA8"/>
    <w:pPr>
      <w:tabs>
        <w:tab w:val="center" w:pos="4680"/>
        <w:tab w:val="right" w:pos="9360"/>
      </w:tabs>
      <w:spacing w:after="0" w:line="240" w:lineRule="auto"/>
    </w:pPr>
  </w:style>
  <w:style w:type="character" w:customStyle="1" w:styleId="FooterChar">
    <w:name w:val="Footer Char"/>
    <w:basedOn w:val="DefaultParagraphFont"/>
    <w:link w:val="Footer"/>
    <w:uiPriority w:val="99"/>
    <w:rsid w:val="00383CA8"/>
    <w:rPr>
      <w:rFonts w:eastAsiaTheme="minorEastAsia"/>
    </w:rPr>
  </w:style>
  <w:style w:type="paragraph" w:styleId="BalloonText">
    <w:name w:val="Balloon Text"/>
    <w:basedOn w:val="Normal"/>
    <w:link w:val="BalloonTextChar"/>
    <w:uiPriority w:val="99"/>
    <w:semiHidden/>
    <w:unhideWhenUsed/>
    <w:rsid w:val="00E621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2191"/>
    <w:rPr>
      <w:rFonts w:ascii="Tahoma" w:eastAsiaTheme="minorEastAsia" w:hAnsi="Tahoma" w:cs="Tahoma"/>
      <w:sz w:val="16"/>
      <w:szCs w:val="16"/>
    </w:rPr>
  </w:style>
  <w:style w:type="table" w:styleId="TableGrid">
    <w:name w:val="Table Grid"/>
    <w:basedOn w:val="TableNormal"/>
    <w:uiPriority w:val="59"/>
    <w:rsid w:val="003208E8"/>
    <w:pPr>
      <w:spacing w:after="0" w:line="240" w:lineRule="auto"/>
      <w:ind w:left="691" w:hanging="259"/>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uiPriority w:val="1"/>
    <w:qFormat/>
    <w:rsid w:val="003208E8"/>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3CA8"/>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83CA8"/>
    <w:pPr>
      <w:ind w:left="720"/>
      <w:contextualSpacing/>
    </w:pPr>
    <w:rPr>
      <w:rFonts w:eastAsiaTheme="minorHAnsi"/>
    </w:rPr>
  </w:style>
  <w:style w:type="paragraph" w:styleId="Header">
    <w:name w:val="header"/>
    <w:basedOn w:val="Normal"/>
    <w:link w:val="HeaderChar"/>
    <w:uiPriority w:val="99"/>
    <w:unhideWhenUsed/>
    <w:rsid w:val="00383CA8"/>
    <w:pPr>
      <w:tabs>
        <w:tab w:val="center" w:pos="4680"/>
        <w:tab w:val="right" w:pos="9360"/>
      </w:tabs>
      <w:spacing w:after="0" w:line="240" w:lineRule="auto"/>
    </w:pPr>
  </w:style>
  <w:style w:type="character" w:customStyle="1" w:styleId="HeaderChar">
    <w:name w:val="Header Char"/>
    <w:basedOn w:val="DefaultParagraphFont"/>
    <w:link w:val="Header"/>
    <w:uiPriority w:val="99"/>
    <w:rsid w:val="00383CA8"/>
    <w:rPr>
      <w:rFonts w:eastAsiaTheme="minorEastAsia"/>
    </w:rPr>
  </w:style>
  <w:style w:type="paragraph" w:styleId="Footer">
    <w:name w:val="footer"/>
    <w:basedOn w:val="Normal"/>
    <w:link w:val="FooterChar"/>
    <w:uiPriority w:val="99"/>
    <w:unhideWhenUsed/>
    <w:rsid w:val="00383CA8"/>
    <w:pPr>
      <w:tabs>
        <w:tab w:val="center" w:pos="4680"/>
        <w:tab w:val="right" w:pos="9360"/>
      </w:tabs>
      <w:spacing w:after="0" w:line="240" w:lineRule="auto"/>
    </w:pPr>
  </w:style>
  <w:style w:type="character" w:customStyle="1" w:styleId="FooterChar">
    <w:name w:val="Footer Char"/>
    <w:basedOn w:val="DefaultParagraphFont"/>
    <w:link w:val="Footer"/>
    <w:uiPriority w:val="99"/>
    <w:rsid w:val="00383CA8"/>
    <w:rPr>
      <w:rFonts w:eastAsiaTheme="minorEastAsia"/>
    </w:rPr>
  </w:style>
  <w:style w:type="paragraph" w:styleId="BalloonText">
    <w:name w:val="Balloon Text"/>
    <w:basedOn w:val="Normal"/>
    <w:link w:val="BalloonTextChar"/>
    <w:uiPriority w:val="99"/>
    <w:semiHidden/>
    <w:unhideWhenUsed/>
    <w:rsid w:val="00E621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2191"/>
    <w:rPr>
      <w:rFonts w:ascii="Tahoma" w:eastAsiaTheme="minorEastAsia" w:hAnsi="Tahoma" w:cs="Tahoma"/>
      <w:sz w:val="16"/>
      <w:szCs w:val="16"/>
    </w:rPr>
  </w:style>
  <w:style w:type="table" w:styleId="TableGrid">
    <w:name w:val="Table Grid"/>
    <w:basedOn w:val="TableNormal"/>
    <w:uiPriority w:val="59"/>
    <w:rsid w:val="003208E8"/>
    <w:pPr>
      <w:spacing w:after="0" w:line="240" w:lineRule="auto"/>
      <w:ind w:left="691" w:hanging="259"/>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uiPriority w:val="1"/>
    <w:qFormat/>
    <w:rsid w:val="003208E8"/>
    <w:pPr>
      <w:spacing w:after="0" w:line="240" w:lineRule="auto"/>
    </w:p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7.pn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jpeg"/><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08499F-7B4F-4EF2-9399-008FA0C3B0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6</TotalTime>
  <Pages>14</Pages>
  <Words>1483</Words>
  <Characters>8455</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bert</dc:creator>
  <cp:lastModifiedBy>KEMBOI FAMILY</cp:lastModifiedBy>
  <cp:revision>18</cp:revision>
  <dcterms:created xsi:type="dcterms:W3CDTF">2018-05-15T09:42:00Z</dcterms:created>
  <dcterms:modified xsi:type="dcterms:W3CDTF">2018-05-28T11:20:00Z</dcterms:modified>
</cp:coreProperties>
</file>